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6A8D" w:rsidRPr="00BC6D83" w:rsidRDefault="00DB6A8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t>Problem 3</w:t>
      </w:r>
    </w:p>
    <w:p w:rsidR="00DB6A8D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F = </w:t>
      </w:r>
      <w:r w:rsidR="00D523A0">
        <w:rPr>
          <w:rFonts w:ascii="Times New Roman" w:hAnsi="Times New Roman" w:cs="Times New Roman"/>
          <w:sz w:val="24"/>
          <w:szCs w:val="24"/>
        </w:rPr>
        <w:t>3/100</w:t>
      </w:r>
    </w:p>
    <w:p w:rsidR="00BC6D83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ximum length to be measured = </w:t>
      </w:r>
      <w:r w:rsidR="00D523A0">
        <w:rPr>
          <w:rFonts w:ascii="Times New Roman" w:hAnsi="Times New Roman" w:cs="Times New Roman"/>
          <w:sz w:val="24"/>
          <w:szCs w:val="24"/>
        </w:rPr>
        <w:t>5 m</w:t>
      </w:r>
    </w:p>
    <w:p w:rsidR="00DB6A8D" w:rsidRDefault="00861DF9">
      <w:pPr>
        <w:rPr>
          <w:rFonts w:ascii="Times New Roman" w:hAnsi="Times New Roman" w:cs="Times New Roman"/>
          <w:b/>
          <w:sz w:val="24"/>
          <w:szCs w:val="24"/>
        </w:rPr>
      </w:pP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63BCB8EE" wp14:editId="5A0F5C39">
                <wp:simplePos x="0" y="0"/>
                <wp:positionH relativeFrom="column">
                  <wp:posOffset>6669776</wp:posOffset>
                </wp:positionH>
                <wp:positionV relativeFrom="paragraph">
                  <wp:posOffset>501650</wp:posOffset>
                </wp:positionV>
                <wp:extent cx="635" cy="1200785"/>
                <wp:effectExtent l="0" t="0" r="37465" b="37465"/>
                <wp:wrapNone/>
                <wp:docPr id="355" name="Straight Connector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120078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954BD4" id="Straight Connector 355" o:spid="_x0000_s1026" style="position:absolute;z-index:251823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525.2pt,39.5pt" to="525.25pt,13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" strokecolor="black [3213]" strokeweight=".5pt">
                <v:stroke joinstyle="miter"/>
              </v:line>
            </w:pict>
          </mc:Fallback>
        </mc:AlternateContent>
      </w:r>
      <w:r w:rsidR="00BC6D83">
        <w:rPr>
          <w:rFonts w:ascii="Times New Roman" w:hAnsi="Times New Roman" w:cs="Times New Roman"/>
          <w:sz w:val="24"/>
          <w:szCs w:val="24"/>
        </w:rPr>
        <w:t xml:space="preserve">⸫ Length of scale = </w:t>
      </w:r>
      <w:r w:rsidR="00D523A0" w:rsidRPr="00BC6D83">
        <w:rPr>
          <w:rFonts w:ascii="Times New Roman" w:hAnsi="Times New Roman" w:cs="Times New Roman"/>
          <w:position w:val="-24"/>
          <w:sz w:val="24"/>
          <w:szCs w:val="24"/>
        </w:rPr>
        <w:object w:dxaOrig="2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9pt;height:31.15pt" o:ole="">
            <v:imagedata r:id="rId4" o:title=""/>
          </v:shape>
          <o:OLEObject Type="Embed" ProgID="Equation.DSMT4" ShapeID="_x0000_i1025" DrawAspect="Content" ObjectID="_1626358758" r:id="rId5"/>
        </w:object>
      </w:r>
    </w:p>
    <w:p w:rsidR="00DB6A8D" w:rsidRDefault="00861DF9">
      <w:pPr>
        <w:rPr>
          <w:rFonts w:ascii="Times New Roman" w:hAnsi="Times New Roman" w:cs="Times New Roman"/>
          <w:b/>
          <w:sz w:val="24"/>
          <w:szCs w:val="24"/>
        </w:rPr>
      </w:pP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064CB163" wp14:editId="473DDB9C">
                <wp:simplePos x="0" y="0"/>
                <wp:positionH relativeFrom="column">
                  <wp:posOffset>4512310</wp:posOffset>
                </wp:positionH>
                <wp:positionV relativeFrom="paragraph">
                  <wp:posOffset>10795</wp:posOffset>
                </wp:positionV>
                <wp:extent cx="358140" cy="263347"/>
                <wp:effectExtent l="0" t="0" r="0" b="3810"/>
                <wp:wrapNone/>
                <wp:docPr id="357" name="Text Box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1DF9" w:rsidRPr="00BC6D83" w:rsidRDefault="00861DF9" w:rsidP="00861D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.69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4CB163" id="_x0000_t202" coordsize="21600,21600" o:spt="202" path="m,l,21600r21600,l21600,xe">
                <v:stroke joinstyle="miter"/>
                <v:path gradientshapeok="t" o:connecttype="rect"/>
              </v:shapetype>
              <v:shape id="Text Box 357" o:spid="_x0000_s1026" type="#_x0000_t202" style="position:absolute;margin-left:355.3pt;margin-top:.85pt;width:28.2pt;height:20.75pt;z-index:2518251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" filled="f" stroked="f" strokeweight=".5pt">
                <v:textbox>
                  <w:txbxContent>
                    <w:p w:rsidR="00861DF9" w:rsidRPr="00BC6D83" w:rsidRDefault="00861DF9" w:rsidP="00861D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.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69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m</w:t>
                      </w:r>
                    </w:p>
                  </w:txbxContent>
                </v:textbox>
              </v:shape>
            </w:pict>
          </mc:Fallback>
        </mc:AlternateContent>
      </w: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3721B1A5" wp14:editId="22A8D3BF">
                <wp:simplePos x="0" y="0"/>
                <wp:positionH relativeFrom="column">
                  <wp:posOffset>2802890</wp:posOffset>
                </wp:positionH>
                <wp:positionV relativeFrom="paragraph">
                  <wp:posOffset>273685</wp:posOffset>
                </wp:positionV>
                <wp:extent cx="3855600" cy="0"/>
                <wp:effectExtent l="38100" t="76200" r="12065" b="95250"/>
                <wp:wrapNone/>
                <wp:docPr id="354" name="Straight Connector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556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8AB2801" id="Straight Connector 354" o:spid="_x0000_s1026" style="position:absolute;z-index:251822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20.7pt,21.55pt" to="524.3pt,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" strokecolor="black [3213]">
                <v:stroke startarrow="block" endarrow="block" joinstyle="miter"/>
              </v:line>
            </w:pict>
          </mc:Fallback>
        </mc:AlternateContent>
      </w: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53357470" wp14:editId="44C0E0E7">
                <wp:simplePos x="0" y="0"/>
                <wp:positionH relativeFrom="column">
                  <wp:posOffset>2801620</wp:posOffset>
                </wp:positionH>
                <wp:positionV relativeFrom="paragraph">
                  <wp:posOffset>10795</wp:posOffset>
                </wp:positionV>
                <wp:extent cx="0" cy="1228090"/>
                <wp:effectExtent l="0" t="0" r="19050" b="29210"/>
                <wp:wrapNone/>
                <wp:docPr id="356" name="Straight Connector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22809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4D1DB9D" id="Straight Connector 356" o:spid="_x0000_s1026" style="position:absolute;flip:x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6pt,.85pt" to="220.6pt,9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" strokecolor="black [3213]" strokeweight=".5pt">
                <v:stroke joinstyle="miter"/>
              </v:line>
            </w:pict>
          </mc:Fallback>
        </mc:AlternateContent>
      </w: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8146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562D8A3" wp14:editId="3C1DABB9">
                <wp:simplePos x="0" y="0"/>
                <wp:positionH relativeFrom="column">
                  <wp:posOffset>5586730</wp:posOffset>
                </wp:positionH>
                <wp:positionV relativeFrom="paragraph">
                  <wp:posOffset>188595</wp:posOffset>
                </wp:positionV>
                <wp:extent cx="1905" cy="1791335"/>
                <wp:effectExtent l="0" t="0" r="36195" b="18415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179133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67E120" id="Straight Connector 54" o:spid="_x0000_s1026" style="position:absolute;flip:x y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9.9pt,14.85pt" to="440.05pt,15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" strokecolor="black [3213]" strokeweight="1pt">
                <v:stroke joinstyle="miter"/>
              </v:line>
            </w:pict>
          </mc:Fallback>
        </mc:AlternateContent>
      </w:r>
      <w:r w:rsid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562D8A3" wp14:editId="3C1DABB9">
                <wp:simplePos x="0" y="0"/>
                <wp:positionH relativeFrom="column">
                  <wp:posOffset>6666865</wp:posOffset>
                </wp:positionH>
                <wp:positionV relativeFrom="paragraph">
                  <wp:posOffset>189230</wp:posOffset>
                </wp:positionV>
                <wp:extent cx="1905" cy="1791335"/>
                <wp:effectExtent l="0" t="0" r="36195" b="18415"/>
                <wp:wrapNone/>
                <wp:docPr id="79" name="Straight Connector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179133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9041F17" id="Straight Connector 79" o:spid="_x0000_s1026" style="position:absolute;flip:x y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4.95pt,14.9pt" to="525.1pt,15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" strokecolor="black [3213]" strokeweight="1pt">
                <v:stroke joinstyle="miter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817984" behindDoc="0" locked="0" layoutInCell="1" allowOverlap="1" wp14:anchorId="2B4602C2" wp14:editId="37E48400">
                <wp:simplePos x="0" y="0"/>
                <wp:positionH relativeFrom="column">
                  <wp:posOffset>677386</wp:posOffset>
                </wp:positionH>
                <wp:positionV relativeFrom="paragraph">
                  <wp:posOffset>144621</wp:posOffset>
                </wp:positionV>
                <wp:extent cx="2530793" cy="1188720"/>
                <wp:effectExtent l="4128" t="0" r="26352" b="45403"/>
                <wp:wrapNone/>
                <wp:docPr id="284" name="Group 2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 flipH="1" flipV="1">
                          <a:off x="0" y="0"/>
                          <a:ext cx="2530793" cy="1188720"/>
                          <a:chOff x="0" y="0"/>
                          <a:chExt cx="2270316" cy="1189327"/>
                        </a:xfrm>
                      </wpg:grpSpPr>
                      <wps:wsp>
                        <wps:cNvPr id="285" name="Straight Connector 285"/>
                        <wps:cNvCnPr>
                          <a:cxnSpLocks noChangeAspect="1"/>
                        </wps:cNvCnPr>
                        <wps:spPr>
                          <a:xfrm flipV="1">
                            <a:off x="0" y="7951"/>
                            <a:ext cx="2246956" cy="11652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6" name="Oval 286"/>
                        <wps:cNvSpPr>
                          <a:spLocks/>
                        </wps:cNvSpPr>
                        <wps:spPr>
                          <a:xfrm flipV="1">
                            <a:off x="2234316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7" name="Oval 287"/>
                        <wps:cNvSpPr>
                          <a:spLocks/>
                        </wps:cNvSpPr>
                        <wps:spPr>
                          <a:xfrm flipV="1">
                            <a:off x="1789043" y="23853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Oval 288"/>
                        <wps:cNvSpPr>
                          <a:spLocks/>
                        </wps:cNvSpPr>
                        <wps:spPr>
                          <a:xfrm flipV="1">
                            <a:off x="1335819" y="4770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Oval 289"/>
                        <wps:cNvSpPr>
                          <a:spLocks/>
                        </wps:cNvSpPr>
                        <wps:spPr>
                          <a:xfrm flipV="1">
                            <a:off x="882595" y="69971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Oval 290"/>
                        <wps:cNvSpPr>
                          <a:spLocks/>
                        </wps:cNvSpPr>
                        <wps:spPr>
                          <a:xfrm flipV="1">
                            <a:off x="2011680" y="11927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Oval 291"/>
                        <wps:cNvSpPr>
                          <a:spLocks/>
                        </wps:cNvSpPr>
                        <wps:spPr>
                          <a:xfrm flipV="1">
                            <a:off x="1558455" y="35780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Oval 292"/>
                        <wps:cNvSpPr>
                          <a:spLocks/>
                        </wps:cNvSpPr>
                        <wps:spPr>
                          <a:xfrm flipV="1">
                            <a:off x="1121134" y="58044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Oval 299"/>
                        <wps:cNvSpPr>
                          <a:spLocks/>
                        </wps:cNvSpPr>
                        <wps:spPr>
                          <a:xfrm flipV="1">
                            <a:off x="445273" y="93030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1" name="Straight Connector 301"/>
                        <wps:cNvCnPr>
                          <a:cxnSpLocks noChangeAspect="1"/>
                        </wps:cNvCnPr>
                        <wps:spPr>
                          <a:xfrm flipV="1">
                            <a:off x="1630017" y="7951"/>
                            <a:ext cx="630000" cy="11772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4" name="Oval 304"/>
                        <wps:cNvSpPr>
                          <a:spLocks/>
                        </wps:cNvSpPr>
                        <wps:spPr>
                          <a:xfrm flipV="1">
                            <a:off x="659958" y="81898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9" name="Oval 329"/>
                        <wps:cNvSpPr>
                          <a:spLocks/>
                        </wps:cNvSpPr>
                        <wps:spPr>
                          <a:xfrm flipV="1">
                            <a:off x="222636" y="104162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0" name="Straight Connector 330"/>
                        <wps:cNvCnPr>
                          <a:cxnSpLocks noChangeAspect="1"/>
                        </wps:cNvCnPr>
                        <wps:spPr>
                          <a:xfrm flipV="1">
                            <a:off x="1470991" y="119270"/>
                            <a:ext cx="568057" cy="10610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1" name="Straight Connector 331"/>
                        <wps:cNvCnPr>
                          <a:cxnSpLocks noChangeAspect="1"/>
                        </wps:cNvCnPr>
                        <wps:spPr>
                          <a:xfrm flipV="1">
                            <a:off x="1304014" y="246490"/>
                            <a:ext cx="497393" cy="92910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2" name="Straight Connector 332"/>
                        <wps:cNvCnPr>
                          <a:cxnSpLocks noChangeAspect="1"/>
                        </wps:cNvCnPr>
                        <wps:spPr>
                          <a:xfrm flipV="1">
                            <a:off x="985962" y="477078"/>
                            <a:ext cx="374400" cy="69935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3" name="Straight Connector 333"/>
                        <wps:cNvCnPr>
                          <a:cxnSpLocks noChangeAspect="1"/>
                        </wps:cNvCnPr>
                        <wps:spPr>
                          <a:xfrm flipV="1">
                            <a:off x="818984" y="580445"/>
                            <a:ext cx="320607" cy="5988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4" name="Straight Connector 334"/>
                        <wps:cNvCnPr>
                          <a:cxnSpLocks noChangeAspect="1"/>
                        </wps:cNvCnPr>
                        <wps:spPr>
                          <a:xfrm flipV="1">
                            <a:off x="652007" y="691763"/>
                            <a:ext cx="256054" cy="4782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5" name="Straight Connector 335"/>
                        <wps:cNvCnPr>
                          <a:cxnSpLocks noChangeAspect="1"/>
                        </wps:cNvCnPr>
                        <wps:spPr>
                          <a:xfrm flipV="1">
                            <a:off x="500932" y="818984"/>
                            <a:ext cx="186122" cy="34766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Straight Connector 336"/>
                        <wps:cNvCnPr>
                          <a:cxnSpLocks noChangeAspect="1"/>
                        </wps:cNvCnPr>
                        <wps:spPr>
                          <a:xfrm flipV="1">
                            <a:off x="333955" y="962108"/>
                            <a:ext cx="113292" cy="21162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7" name="Straight Connector 337"/>
                        <wps:cNvCnPr>
                          <a:cxnSpLocks noChangeAspect="1"/>
                        </wps:cNvCnPr>
                        <wps:spPr>
                          <a:xfrm flipV="1">
                            <a:off x="182880" y="1065475"/>
                            <a:ext cx="57874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8" name="Straight Connector 338"/>
                        <wps:cNvCnPr>
                          <a:cxnSpLocks noChangeAspect="1"/>
                        </wps:cNvCnPr>
                        <wps:spPr>
                          <a:xfrm flipV="1">
                            <a:off x="1137036" y="349857"/>
                            <a:ext cx="449580" cy="8394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23EFB33" id="Group 284" o:spid="_x0000_s1026" style="position:absolute;margin-left:53.35pt;margin-top:11.4pt;width:199.3pt;height:93.6pt;rotation:90;flip:x y;z-index:251817984;mso-width-relative:margin" coordsize="22703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">
                <v:line id="Straight Connector 285" o:spid="_x0000_s1027" style="position:absolute;flip:y;visibility:visible;mso-wrap-style:square" from="0,79" to="22469,1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286" o:spid="_x0000_s1028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87" o:spid="_x0000_s1029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88" o:spid="_x0000_s1030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89" o:spid="_x0000_s1031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90" o:spid="_x0000_s1032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91" o:spid="_x0000_s1033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92" o:spid="_x0000_s1034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99" o:spid="_x0000_s1035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line id="Straight Connector 301" o:spid="_x0000_s1036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oval id="Oval 304" o:spid="_x0000_s1037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329" o:spid="_x0000_s1038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line id="Straight Connector 330" o:spid="_x0000_s1039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  <v:line id="Straight Connector 331" o:spid="_x0000_s1040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2" o:spid="_x0000_s1041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333" o:spid="_x0000_s1042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4" o:spid="_x0000_s1043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5" o:spid="_x0000_s1044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6" o:spid="_x0000_s1045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337" o:spid="_x0000_s1046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8" o:spid="_x0000_s1047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284B4842" wp14:editId="6B1FD807">
                <wp:simplePos x="0" y="0"/>
                <wp:positionH relativeFrom="column">
                  <wp:posOffset>3239135</wp:posOffset>
                </wp:positionH>
                <wp:positionV relativeFrom="paragraph">
                  <wp:posOffset>179070</wp:posOffset>
                </wp:positionV>
                <wp:extent cx="100330" cy="1803400"/>
                <wp:effectExtent l="0" t="0" r="33020" b="25400"/>
                <wp:wrapNone/>
                <wp:docPr id="281" name="Straight Connector 2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4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17F0C2" id="Straight Connector 281" o:spid="_x0000_s1026" style="position:absolute;flip:x y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5.05pt,14.1pt" to="262.95pt,15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4B50A776" wp14:editId="703537AD">
                <wp:simplePos x="0" y="0"/>
                <wp:positionH relativeFrom="column">
                  <wp:posOffset>3326765</wp:posOffset>
                </wp:positionH>
                <wp:positionV relativeFrom="paragraph">
                  <wp:posOffset>185420</wp:posOffset>
                </wp:positionV>
                <wp:extent cx="100330" cy="1803400"/>
                <wp:effectExtent l="0" t="0" r="33020" b="25400"/>
                <wp:wrapNone/>
                <wp:docPr id="282" name="Straight Connector 2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4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798C1E" id="Straight Connector 282" o:spid="_x0000_s1026" style="position:absolute;flip:x y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1.95pt,14.6pt" to="269.85pt,15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7FBDE429" wp14:editId="32E6E4A4">
                <wp:simplePos x="0" y="0"/>
                <wp:positionH relativeFrom="column">
                  <wp:posOffset>3141980</wp:posOffset>
                </wp:positionH>
                <wp:positionV relativeFrom="paragraph">
                  <wp:posOffset>185420</wp:posOffset>
                </wp:positionV>
                <wp:extent cx="100330" cy="1803400"/>
                <wp:effectExtent l="0" t="0" r="33020" b="25400"/>
                <wp:wrapNone/>
                <wp:docPr id="280" name="Straight Connector 2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4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A25242" id="Straight Connector 280" o:spid="_x0000_s1026" style="position:absolute;flip:x y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7.4pt,14.6pt" to="255.3pt,15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2E00C2AE" wp14:editId="6E39548A">
                <wp:simplePos x="0" y="0"/>
                <wp:positionH relativeFrom="column">
                  <wp:posOffset>3054350</wp:posOffset>
                </wp:positionH>
                <wp:positionV relativeFrom="paragraph">
                  <wp:posOffset>179070</wp:posOffset>
                </wp:positionV>
                <wp:extent cx="100330" cy="1803400"/>
                <wp:effectExtent l="0" t="0" r="33020" b="25400"/>
                <wp:wrapNone/>
                <wp:docPr id="279" name="Straight Connector 2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4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75BFB0" id="Straight Connector 279" o:spid="_x0000_s1026" style="position:absolute;flip:x y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0.5pt,14.1pt" to="248.4pt,15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3E00E6D6" wp14:editId="43A47FE0">
                <wp:simplePos x="0" y="0"/>
                <wp:positionH relativeFrom="column">
                  <wp:posOffset>2968625</wp:posOffset>
                </wp:positionH>
                <wp:positionV relativeFrom="paragraph">
                  <wp:posOffset>181610</wp:posOffset>
                </wp:positionV>
                <wp:extent cx="100330" cy="1803400"/>
                <wp:effectExtent l="0" t="0" r="33020" b="25400"/>
                <wp:wrapNone/>
                <wp:docPr id="278" name="Straight Connector 2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4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1D673F" id="Straight Connector 278" o:spid="_x0000_s1026" style="position:absolute;flip:x y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3.75pt,14.3pt" to="241.65pt,15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6BD2CCE4" wp14:editId="110B43BD">
                <wp:simplePos x="0" y="0"/>
                <wp:positionH relativeFrom="column">
                  <wp:posOffset>2880995</wp:posOffset>
                </wp:positionH>
                <wp:positionV relativeFrom="paragraph">
                  <wp:posOffset>175260</wp:posOffset>
                </wp:positionV>
                <wp:extent cx="100330" cy="1803400"/>
                <wp:effectExtent l="0" t="0" r="33020" b="25400"/>
                <wp:wrapNone/>
                <wp:docPr id="277" name="Straight Connector 2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4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6BC021" id="Straight Connector 277" o:spid="_x0000_s1026" style="position:absolute;flip:x y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6.85pt,13.8pt" to="234.75pt,15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7B55E638" wp14:editId="296DE942">
                <wp:simplePos x="0" y="0"/>
                <wp:positionH relativeFrom="column">
                  <wp:posOffset>2701290</wp:posOffset>
                </wp:positionH>
                <wp:positionV relativeFrom="paragraph">
                  <wp:posOffset>182880</wp:posOffset>
                </wp:positionV>
                <wp:extent cx="100330" cy="1803400"/>
                <wp:effectExtent l="0" t="0" r="33020" b="25400"/>
                <wp:wrapNone/>
                <wp:docPr id="275" name="Straight Connector 2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4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80DDDA" id="Straight Connector 275" o:spid="_x0000_s1026" style="position:absolute;flip:x y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2.7pt,14.4pt" to="220.6pt,15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5194EE39" wp14:editId="5983E93B">
                <wp:simplePos x="0" y="0"/>
                <wp:positionH relativeFrom="column">
                  <wp:posOffset>2788920</wp:posOffset>
                </wp:positionH>
                <wp:positionV relativeFrom="paragraph">
                  <wp:posOffset>189230</wp:posOffset>
                </wp:positionV>
                <wp:extent cx="100330" cy="1803400"/>
                <wp:effectExtent l="0" t="0" r="33020" b="25400"/>
                <wp:wrapNone/>
                <wp:docPr id="276" name="Straight Connector 2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4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32515E" id="Straight Connector 276" o:spid="_x0000_s1026" style="position:absolute;flip:x y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9.6pt,14.9pt" to="227.5pt,15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06C8D17E" wp14:editId="61198A91">
                <wp:simplePos x="0" y="0"/>
                <wp:positionH relativeFrom="column">
                  <wp:posOffset>2615565</wp:posOffset>
                </wp:positionH>
                <wp:positionV relativeFrom="paragraph">
                  <wp:posOffset>185420</wp:posOffset>
                </wp:positionV>
                <wp:extent cx="100800" cy="1803600"/>
                <wp:effectExtent l="0" t="0" r="33020" b="25400"/>
                <wp:wrapNone/>
                <wp:docPr id="274" name="Straight Connector 2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800" cy="18036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60281E" id="Straight Connector 274" o:spid="_x0000_s1026" style="position:absolute;flip:x y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5.95pt,14.6pt" to="213.9pt,15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2528515</wp:posOffset>
                </wp:positionH>
                <wp:positionV relativeFrom="paragraph">
                  <wp:posOffset>179484</wp:posOffset>
                </wp:positionV>
                <wp:extent cx="100800" cy="1803600"/>
                <wp:effectExtent l="0" t="0" r="33020" b="25400"/>
                <wp:wrapNone/>
                <wp:docPr id="263" name="Straight Connector 2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800" cy="18036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1C04D8" id="Straight Connector 263" o:spid="_x0000_s1026" style="position:absolute;flip:x y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9.1pt,14.15pt" to="207.05pt,15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6640374F" wp14:editId="4896CB62">
                <wp:simplePos x="0" y="0"/>
                <wp:positionH relativeFrom="column">
                  <wp:posOffset>2270732</wp:posOffset>
                </wp:positionH>
                <wp:positionV relativeFrom="paragraph">
                  <wp:posOffset>49834</wp:posOffset>
                </wp:positionV>
                <wp:extent cx="358140" cy="266700"/>
                <wp:effectExtent l="0" t="0" r="0" b="0"/>
                <wp:wrapNone/>
                <wp:docPr id="225" name="Text Box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40374F" id="Text Box 225" o:spid="_x0000_s1027" type="#_x0000_t202" style="position:absolute;margin-left:178.8pt;margin-top:3.9pt;width:28.2pt;height:21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D523A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525395</wp:posOffset>
                </wp:positionH>
                <wp:positionV relativeFrom="paragraph">
                  <wp:posOffset>182300</wp:posOffset>
                </wp:positionV>
                <wp:extent cx="0" cy="1799590"/>
                <wp:effectExtent l="0" t="0" r="19050" b="1016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79959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DEA7DE" id="Straight Connector 13" o:spid="_x0000_s1026" style="position:absolute;flip:y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98.85pt,14.35pt" to="198.85pt,15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" strokecolor="black [3213]" strokeweight="1pt">
                <v:stroke joinstyle="miter"/>
              </v:line>
            </w:pict>
          </mc:Fallback>
        </mc:AlternateContent>
      </w:r>
      <w:r w:rsidR="00D523A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527935</wp:posOffset>
                </wp:positionH>
                <wp:positionV relativeFrom="paragraph">
                  <wp:posOffset>187325</wp:posOffset>
                </wp:positionV>
                <wp:extent cx="5216525" cy="0"/>
                <wp:effectExtent l="0" t="0" r="22225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165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041BFF" id="Straight Connector 14" o:spid="_x0000_s1026" style="position:absolute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9.05pt,14.75pt" to="609.8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" strokecolor="black [3213]" strokeweight="1pt">
                <v:stroke joinstyle="miter"/>
              </v:line>
            </w:pict>
          </mc:Fallback>
        </mc:AlternateContent>
      </w:r>
      <w:r w:rsidR="00D523A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506512</wp:posOffset>
                </wp:positionH>
                <wp:positionV relativeFrom="paragraph">
                  <wp:posOffset>187435</wp:posOffset>
                </wp:positionV>
                <wp:extent cx="1988" cy="1791639"/>
                <wp:effectExtent l="0" t="0" r="36195" b="18415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88" cy="179163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0ED909" id="Straight Connector 53" o:spid="_x0000_s1026" style="position:absolute;flip:x y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4.85pt,14.75pt" to="355pt,15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" strokecolor="black [3213]" strokeweight="1pt">
                <v:stroke joinstyle="miter"/>
              </v:line>
            </w:pict>
          </mc:Fallback>
        </mc:AlternateContent>
      </w:r>
      <w:r w:rsidR="00D523A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425135</wp:posOffset>
                </wp:positionH>
                <wp:positionV relativeFrom="paragraph">
                  <wp:posOffset>179484</wp:posOffset>
                </wp:positionV>
                <wp:extent cx="0" cy="1807541"/>
                <wp:effectExtent l="0" t="0" r="19050" b="2159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754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C97A2B" id="Straight Connector 23" o:spid="_x0000_s1026" style="position:absolute;flip: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9.7pt,14.15pt" to="269.7pt,1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" strokecolor="black [3213]" strokeweight="1pt">
                <v:stroke joinstyle="miter"/>
              </v:line>
            </w:pict>
          </mc:Fallback>
        </mc:AlternateContent>
      </w:r>
      <w:r w:rsidR="00D523A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7744460</wp:posOffset>
                </wp:positionH>
                <wp:positionV relativeFrom="paragraph">
                  <wp:posOffset>187325</wp:posOffset>
                </wp:positionV>
                <wp:extent cx="0" cy="1800000"/>
                <wp:effectExtent l="0" t="0" r="19050" b="1016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00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8EEA10" id="Straight Connector 15" o:spid="_x0000_s1026" style="position:absolute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09.8pt,14.75pt" to="609.8pt,1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" strokecolor="black [3213]" strokeweight="1pt">
                <v:stroke joinstyle="miter"/>
              </v:line>
            </w:pict>
          </mc:Fallback>
        </mc:AlternateContent>
      </w:r>
    </w:p>
    <w:p w:rsidR="00D523A0" w:rsidRDefault="001E4C7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6652CD73" wp14:editId="11A0AF10">
                <wp:simplePos x="0" y="0"/>
                <wp:positionH relativeFrom="column">
                  <wp:posOffset>2777807</wp:posOffset>
                </wp:positionH>
                <wp:positionV relativeFrom="paragraph">
                  <wp:posOffset>57468</wp:posOffset>
                </wp:positionV>
                <wp:extent cx="40125" cy="35982"/>
                <wp:effectExtent l="2223" t="0" r="19367" b="19368"/>
                <wp:wrapNone/>
                <wp:docPr id="353" name="Oval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 flipH="1">
                          <a:off x="0" y="0"/>
                          <a:ext cx="40125" cy="35982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67A30B1" id="Oval 353" o:spid="_x0000_s1026" style="position:absolute;margin-left:218.7pt;margin-top:4.55pt;width:3.15pt;height:2.85pt;rotation:-90;flip:x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" fillcolor="black [3213]" strokecolor="black [3213]">
                <v:stroke joinstyle="miter"/>
                <v:path arrowok="t"/>
              </v:oval>
            </w:pict>
          </mc:Fallback>
        </mc:AlternateContent>
      </w:r>
      <w:r w:rsidR="006E0FE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ED83C50" wp14:editId="688E7F3C">
                <wp:simplePos x="0" y="0"/>
                <wp:positionH relativeFrom="column">
                  <wp:posOffset>2528507</wp:posOffset>
                </wp:positionH>
                <wp:positionV relativeFrom="paragraph">
                  <wp:posOffset>248355</wp:posOffset>
                </wp:positionV>
                <wp:extent cx="899160" cy="0"/>
                <wp:effectExtent l="0" t="0" r="34290" b="19050"/>
                <wp:wrapNone/>
                <wp:docPr id="189" name="Straight Connector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16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6101AF" id="Straight Connector 189" o:spid="_x0000_s1026" style="position:absolute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.1pt,19.55pt" to="269.9pt,1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" strokecolor="black [3213]" strokeweight=".5pt">
                <v:stroke joinstyle="miter"/>
              </v:line>
            </w:pict>
          </mc:Fallback>
        </mc:AlternateContent>
      </w:r>
      <w:r w:rsidR="006E0FE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2527160</wp:posOffset>
                </wp:positionH>
                <wp:positionV relativeFrom="paragraph">
                  <wp:posOffset>70485</wp:posOffset>
                </wp:positionV>
                <wp:extent cx="899328" cy="0"/>
                <wp:effectExtent l="0" t="0" r="34290" b="19050"/>
                <wp:wrapNone/>
                <wp:docPr id="188" name="Straight Connector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328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59A1C77" id="Straight Connector 188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pt,5.55pt" to="269.8pt,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" strokecolor="black [3213]" strokeweight=".5pt">
                <v:stroke joinstyle="miter"/>
              </v:line>
            </w:pict>
          </mc:Fallback>
        </mc:AlternateContent>
      </w:r>
    </w:p>
    <w:p w:rsidR="00D523A0" w:rsidRDefault="00861DF9">
      <w:pPr>
        <w:rPr>
          <w:rFonts w:ascii="Times New Roman" w:hAnsi="Times New Roman" w:cs="Times New Roman"/>
          <w:b/>
          <w:sz w:val="24"/>
          <w:szCs w:val="24"/>
        </w:rPr>
      </w:pP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2481420B" wp14:editId="0DCF5FC3">
                <wp:simplePos x="0" y="0"/>
                <wp:positionH relativeFrom="column">
                  <wp:posOffset>873787</wp:posOffset>
                </wp:positionH>
                <wp:positionV relativeFrom="paragraph">
                  <wp:posOffset>261870</wp:posOffset>
                </wp:positionV>
                <wp:extent cx="358140" cy="263347"/>
                <wp:effectExtent l="0" t="0" r="0" b="3810"/>
                <wp:wrapNone/>
                <wp:docPr id="360" name="Text Box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1DF9" w:rsidRPr="00BC6D83" w:rsidRDefault="00861DF9" w:rsidP="00861D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CENTI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81420B" id="Text Box 360" o:spid="_x0000_s1028" type="#_x0000_t202" style="position:absolute;margin-left:68.8pt;margin-top:20.6pt;width:28.2pt;height:20.75pt;z-index:2518302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" filled="f" stroked="f" strokeweight=".5pt">
                <v:textbox>
                  <w:txbxContent>
                    <w:p w:rsidR="00861DF9" w:rsidRPr="00BC6D83" w:rsidRDefault="00861DF9" w:rsidP="00861D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CENTI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 w:rsidR="006E0FE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2527160</wp:posOffset>
                </wp:positionH>
                <wp:positionV relativeFrom="paragraph">
                  <wp:posOffset>140970</wp:posOffset>
                </wp:positionV>
                <wp:extent cx="899160" cy="0"/>
                <wp:effectExtent l="0" t="0" r="34290" b="19050"/>
                <wp:wrapNone/>
                <wp:docPr id="190" name="Straight Connector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16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F423098" id="Straight Connector 190" o:spid="_x0000_s1026" style="position:absolute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pt,11.1pt" to="269.8pt,1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" strokecolor="black [3213]" strokeweight=".5pt">
                <v:stroke joinstyle="miter"/>
              </v:line>
            </w:pict>
          </mc:Fallback>
        </mc:AlternateContent>
      </w:r>
    </w:p>
    <w:p w:rsidR="00D523A0" w:rsidRDefault="001E4C7D">
      <w:pPr>
        <w:rPr>
          <w:rFonts w:ascii="Times New Roman" w:hAnsi="Times New Roman" w:cs="Times New Roman"/>
          <w:b/>
          <w:sz w:val="24"/>
          <w:szCs w:val="24"/>
        </w:rPr>
      </w:pP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286FC3EA" wp14:editId="62BBA838">
                <wp:simplePos x="0" y="0"/>
                <wp:positionH relativeFrom="column">
                  <wp:posOffset>2270125</wp:posOffset>
                </wp:positionH>
                <wp:positionV relativeFrom="paragraph">
                  <wp:posOffset>88569</wp:posOffset>
                </wp:positionV>
                <wp:extent cx="358140" cy="266700"/>
                <wp:effectExtent l="0" t="0" r="0" b="0"/>
                <wp:wrapNone/>
                <wp:docPr id="226" name="Text Box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86FC3EA" id="Text Box 226" o:spid="_x0000_s1029" type="#_x0000_t202" style="position:absolute;margin-left:178.75pt;margin-top:6.95pt;width:28.2pt;height:21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6E0FE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527160</wp:posOffset>
                </wp:positionH>
                <wp:positionV relativeFrom="paragraph">
                  <wp:posOffset>210583</wp:posOffset>
                </wp:positionV>
                <wp:extent cx="901700" cy="0"/>
                <wp:effectExtent l="0" t="0" r="31750" b="19050"/>
                <wp:wrapNone/>
                <wp:docPr id="192" name="Straight Connector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0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DBC2B0D" id="Straight Connector 192" o:spid="_x0000_s1026" style="position:absolute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99pt,16.6pt" to="270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" strokecolor="black [3213]" strokeweight=".5pt">
                <v:stroke joinstyle="miter"/>
              </v:line>
            </w:pict>
          </mc:Fallback>
        </mc:AlternateContent>
      </w:r>
      <w:r w:rsidR="006E0FE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2527160</wp:posOffset>
                </wp:positionH>
                <wp:positionV relativeFrom="paragraph">
                  <wp:posOffset>30480</wp:posOffset>
                </wp:positionV>
                <wp:extent cx="899160" cy="0"/>
                <wp:effectExtent l="0" t="0" r="34290" b="19050"/>
                <wp:wrapNone/>
                <wp:docPr id="191" name="Straight Connector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16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675BB9C" id="Straight Connector 191" o:spid="_x0000_s1026" style="position:absolute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pt,2.4pt" to="269.8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" strokecolor="black [3213]" strokeweight=".5pt">
                <v:stroke joinstyle="miter"/>
              </v:line>
            </w:pict>
          </mc:Fallback>
        </mc:AlternateContent>
      </w:r>
    </w:p>
    <w:p w:rsidR="00D523A0" w:rsidRDefault="006E0FE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526665</wp:posOffset>
                </wp:positionH>
                <wp:positionV relativeFrom="paragraph">
                  <wp:posOffset>278842</wp:posOffset>
                </wp:positionV>
                <wp:extent cx="901700" cy="0"/>
                <wp:effectExtent l="0" t="0" r="31750" b="19050"/>
                <wp:wrapNone/>
                <wp:docPr id="195" name="Straight Connector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0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36ED08A" id="Straight Connector 195" o:spid="_x0000_s1026" style="position:absolute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8.95pt,21.95pt" to="269.95pt,2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2524760</wp:posOffset>
                </wp:positionH>
                <wp:positionV relativeFrom="paragraph">
                  <wp:posOffset>98397</wp:posOffset>
                </wp:positionV>
                <wp:extent cx="901728" cy="0"/>
                <wp:effectExtent l="0" t="0" r="31750" b="19050"/>
                <wp:wrapNone/>
                <wp:docPr id="193" name="Straight Connector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28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99B1235" id="Straight Connector 193" o:spid="_x0000_s1026" style="position:absolute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8.8pt,7.75pt" to="269.8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" strokecolor="black [3213]" strokeweight=".5pt">
                <v:stroke joinstyle="miter"/>
              </v:line>
            </w:pict>
          </mc:Fallback>
        </mc:AlternateContent>
      </w:r>
    </w:p>
    <w:p w:rsidR="00D523A0" w:rsidRDefault="006E0FE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526665</wp:posOffset>
                </wp:positionH>
                <wp:positionV relativeFrom="paragraph">
                  <wp:posOffset>169091</wp:posOffset>
                </wp:positionV>
                <wp:extent cx="899328" cy="0"/>
                <wp:effectExtent l="0" t="0" r="34290" b="19050"/>
                <wp:wrapNone/>
                <wp:docPr id="197" name="Straight Connector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328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BAEA9EE" id="Straight Connector 197" o:spid="_x0000_s1026" style="position:absolute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8.95pt,13.3pt" to="269.75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" strokecolor="black [3213]" strokeweight=".5pt">
                <v:stroke joinstyle="miter"/>
              </v:line>
            </w:pict>
          </mc:Fallback>
        </mc:AlternateContent>
      </w:r>
    </w:p>
    <w:p w:rsidR="00D523A0" w:rsidRDefault="00861DF9">
      <w:pPr>
        <w:rPr>
          <w:rFonts w:ascii="Times New Roman" w:hAnsi="Times New Roman" w:cs="Times New Roman"/>
          <w:b/>
          <w:sz w:val="24"/>
          <w:szCs w:val="24"/>
        </w:rPr>
      </w:pP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7F68E43F" wp14:editId="7609441D">
                <wp:simplePos x="0" y="0"/>
                <wp:positionH relativeFrom="column">
                  <wp:posOffset>2856230</wp:posOffset>
                </wp:positionH>
                <wp:positionV relativeFrom="paragraph">
                  <wp:posOffset>200025</wp:posOffset>
                </wp:positionV>
                <wp:extent cx="358140" cy="266700"/>
                <wp:effectExtent l="0" t="0" r="0" b="0"/>
                <wp:wrapNone/>
                <wp:docPr id="227" name="Text Box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F68E43F" id="Text Box 227" o:spid="_x0000_s1030" type="#_x0000_t202" style="position:absolute;margin-left:224.9pt;margin-top:15.75pt;width:28.2pt;height:21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569151" behindDoc="0" locked="0" layoutInCell="1" allowOverlap="1" wp14:anchorId="7EA11AA9" wp14:editId="0588D170">
                <wp:simplePos x="0" y="0"/>
                <wp:positionH relativeFrom="column">
                  <wp:posOffset>2528516</wp:posOffset>
                </wp:positionH>
                <wp:positionV relativeFrom="paragraph">
                  <wp:posOffset>224183</wp:posOffset>
                </wp:positionV>
                <wp:extent cx="1248686" cy="1189327"/>
                <wp:effectExtent l="19050" t="0" r="27940" b="30480"/>
                <wp:wrapNone/>
                <wp:docPr id="229" name="Group 2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1248686" cy="1189327"/>
                          <a:chOff x="0" y="0"/>
                          <a:chExt cx="2270316" cy="1189327"/>
                        </a:xfrm>
                      </wpg:grpSpPr>
                      <wps:wsp>
                        <wps:cNvPr id="230" name="Straight Connector 230"/>
                        <wps:cNvCnPr>
                          <a:cxnSpLocks noChangeAspect="1"/>
                        </wps:cNvCnPr>
                        <wps:spPr>
                          <a:xfrm flipV="1">
                            <a:off x="0" y="7951"/>
                            <a:ext cx="2246956" cy="11652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1" name="Oval 231"/>
                        <wps:cNvSpPr>
                          <a:spLocks/>
                        </wps:cNvSpPr>
                        <wps:spPr>
                          <a:xfrm flipV="1">
                            <a:off x="2234316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Oval 232"/>
                        <wps:cNvSpPr>
                          <a:spLocks/>
                        </wps:cNvSpPr>
                        <wps:spPr>
                          <a:xfrm flipV="1">
                            <a:off x="1789043" y="23853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3" name="Oval 233"/>
                        <wps:cNvSpPr>
                          <a:spLocks/>
                        </wps:cNvSpPr>
                        <wps:spPr>
                          <a:xfrm flipV="1">
                            <a:off x="1335819" y="4770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4" name="Oval 234"/>
                        <wps:cNvSpPr>
                          <a:spLocks/>
                        </wps:cNvSpPr>
                        <wps:spPr>
                          <a:xfrm flipV="1">
                            <a:off x="882595" y="69971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Oval 235"/>
                        <wps:cNvSpPr>
                          <a:spLocks/>
                        </wps:cNvSpPr>
                        <wps:spPr>
                          <a:xfrm flipV="1">
                            <a:off x="2011680" y="11927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6" name="Oval 236"/>
                        <wps:cNvSpPr>
                          <a:spLocks/>
                        </wps:cNvSpPr>
                        <wps:spPr>
                          <a:xfrm flipV="1">
                            <a:off x="1558455" y="35780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Oval 237"/>
                        <wps:cNvSpPr>
                          <a:spLocks/>
                        </wps:cNvSpPr>
                        <wps:spPr>
                          <a:xfrm flipV="1">
                            <a:off x="1121134" y="58044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8" name="Oval 238"/>
                        <wps:cNvSpPr>
                          <a:spLocks/>
                        </wps:cNvSpPr>
                        <wps:spPr>
                          <a:xfrm flipV="1">
                            <a:off x="445273" y="93030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9" name="Straight Connector 239"/>
                        <wps:cNvCnPr>
                          <a:cxnSpLocks noChangeAspect="1"/>
                        </wps:cNvCnPr>
                        <wps:spPr>
                          <a:xfrm flipV="1">
                            <a:off x="1630017" y="7951"/>
                            <a:ext cx="630000" cy="11772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0" name="Oval 240"/>
                        <wps:cNvSpPr>
                          <a:spLocks/>
                        </wps:cNvSpPr>
                        <wps:spPr>
                          <a:xfrm flipV="1">
                            <a:off x="659958" y="81898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1" name="Oval 241"/>
                        <wps:cNvSpPr>
                          <a:spLocks/>
                        </wps:cNvSpPr>
                        <wps:spPr>
                          <a:xfrm flipV="1">
                            <a:off x="222636" y="104162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2" name="Straight Connector 242"/>
                        <wps:cNvCnPr>
                          <a:cxnSpLocks noChangeAspect="1"/>
                        </wps:cNvCnPr>
                        <wps:spPr>
                          <a:xfrm flipV="1">
                            <a:off x="1470991" y="119270"/>
                            <a:ext cx="568057" cy="10610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3" name="Straight Connector 243"/>
                        <wps:cNvCnPr>
                          <a:cxnSpLocks noChangeAspect="1"/>
                        </wps:cNvCnPr>
                        <wps:spPr>
                          <a:xfrm flipV="1">
                            <a:off x="1304014" y="246490"/>
                            <a:ext cx="497393" cy="92910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4" name="Straight Connector 244"/>
                        <wps:cNvCnPr>
                          <a:cxnSpLocks noChangeAspect="1"/>
                        </wps:cNvCnPr>
                        <wps:spPr>
                          <a:xfrm flipV="1">
                            <a:off x="985962" y="477078"/>
                            <a:ext cx="374400" cy="69935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Straight Connector 245"/>
                        <wps:cNvCnPr>
                          <a:cxnSpLocks noChangeAspect="1"/>
                        </wps:cNvCnPr>
                        <wps:spPr>
                          <a:xfrm flipV="1">
                            <a:off x="818984" y="580445"/>
                            <a:ext cx="320607" cy="5988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6" name="Straight Connector 246"/>
                        <wps:cNvCnPr>
                          <a:cxnSpLocks noChangeAspect="1"/>
                        </wps:cNvCnPr>
                        <wps:spPr>
                          <a:xfrm flipV="1">
                            <a:off x="652007" y="691763"/>
                            <a:ext cx="256054" cy="4782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7" name="Straight Connector 247"/>
                        <wps:cNvCnPr>
                          <a:cxnSpLocks noChangeAspect="1"/>
                        </wps:cNvCnPr>
                        <wps:spPr>
                          <a:xfrm flipV="1">
                            <a:off x="500932" y="818984"/>
                            <a:ext cx="186122" cy="34766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9" name="Straight Connector 249"/>
                        <wps:cNvCnPr>
                          <a:cxnSpLocks noChangeAspect="1"/>
                        </wps:cNvCnPr>
                        <wps:spPr>
                          <a:xfrm flipV="1">
                            <a:off x="333955" y="962108"/>
                            <a:ext cx="113292" cy="21162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1" name="Straight Connector 251"/>
                        <wps:cNvCnPr>
                          <a:cxnSpLocks noChangeAspect="1"/>
                        </wps:cNvCnPr>
                        <wps:spPr>
                          <a:xfrm flipV="1">
                            <a:off x="182880" y="1065475"/>
                            <a:ext cx="57874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1" name="Straight Connector 261"/>
                        <wps:cNvCnPr>
                          <a:cxnSpLocks noChangeAspect="1"/>
                        </wps:cNvCnPr>
                        <wps:spPr>
                          <a:xfrm flipV="1">
                            <a:off x="1137036" y="349857"/>
                            <a:ext cx="449580" cy="8394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E7CB07E" id="Group 229" o:spid="_x0000_s1026" style="position:absolute;margin-left:199.1pt;margin-top:17.65pt;width:98.3pt;height:93.65pt;flip:y;z-index:251569151;mso-width-relative:margin" coordsize="22703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">
                <v:line id="Straight Connector 230" o:spid="_x0000_s1027" style="position:absolute;flip:y;visibility:visible;mso-wrap-style:square" from="0,79" to="22469,1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231" o:spid="_x0000_s1028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2" o:spid="_x0000_s1029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3" o:spid="_x0000_s1030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4" o:spid="_x0000_s1031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5" o:spid="_x0000_s1032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6" o:spid="_x0000_s1033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7" o:spid="_x0000_s1034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8" o:spid="_x0000_s1035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" fillcolor="black [3213]" strokecolor="black [3213]">
                  <v:stroke joinstyle="miter"/>
                  <v:path arrowok="t"/>
                </v:oval>
                <v:line id="Straight Connector 239" o:spid="_x0000_s1036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oval id="Oval 240" o:spid="_x0000_s1037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41" o:spid="_x0000_s1038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line id="Straight Connector 242" o:spid="_x0000_s1039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3" o:spid="_x0000_s1040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4" o:spid="_x0000_s1041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245" o:spid="_x0000_s1042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6" o:spid="_x0000_s1043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7" o:spid="_x0000_s1044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9" o:spid="_x0000_s1045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51" o:spid="_x0000_s1046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61" o:spid="_x0000_s1047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  <w:r w:rsidR="001E4C7D"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60821E34" wp14:editId="7ACD9CC9">
                <wp:simplePos x="0" y="0"/>
                <wp:positionH relativeFrom="column">
                  <wp:posOffset>2247845</wp:posOffset>
                </wp:positionH>
                <wp:positionV relativeFrom="paragraph">
                  <wp:posOffset>93538</wp:posOffset>
                </wp:positionV>
                <wp:extent cx="358140" cy="266700"/>
                <wp:effectExtent l="0" t="0" r="0" b="0"/>
                <wp:wrapNone/>
                <wp:docPr id="224" name="Text Box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821E34" id="Text Box 224" o:spid="_x0000_s1031" type="#_x0000_t202" style="position:absolute;margin-left:177pt;margin-top:7.35pt;width:28.2pt;height:21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1E4C7D"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79AEDD74" wp14:editId="4472AD5E">
                <wp:simplePos x="0" y="0"/>
                <wp:positionH relativeFrom="column">
                  <wp:posOffset>2297292</wp:posOffset>
                </wp:positionH>
                <wp:positionV relativeFrom="paragraph">
                  <wp:posOffset>224514</wp:posOffset>
                </wp:positionV>
                <wp:extent cx="358140" cy="266700"/>
                <wp:effectExtent l="0" t="0" r="0" b="0"/>
                <wp:wrapNone/>
                <wp:docPr id="218" name="Text Box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9AEDD74" id="Text Box 218" o:spid="_x0000_s1032" type="#_x0000_t202" style="position:absolute;margin-left:180.9pt;margin-top:17.7pt;width:28.2pt;height:21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N0gMQ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1E4C7D"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0F0CE8DE" wp14:editId="7D4E4896">
                <wp:simplePos x="0" y="0"/>
                <wp:positionH relativeFrom="column">
                  <wp:posOffset>7636289</wp:posOffset>
                </wp:positionH>
                <wp:positionV relativeFrom="paragraph">
                  <wp:posOffset>186055</wp:posOffset>
                </wp:positionV>
                <wp:extent cx="358140" cy="266700"/>
                <wp:effectExtent l="0" t="0" r="0" b="0"/>
                <wp:wrapNone/>
                <wp:docPr id="223" name="Text Box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0CE8DE" id="Text Box 223" o:spid="_x0000_s1033" type="#_x0000_t202" style="position:absolute;margin-left:601.3pt;margin-top:14.65pt;width:28.2pt;height:21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1E4C7D"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0592E8D0" wp14:editId="6FFA2AC8">
                <wp:simplePos x="0" y="0"/>
                <wp:positionH relativeFrom="column">
                  <wp:posOffset>4419600</wp:posOffset>
                </wp:positionH>
                <wp:positionV relativeFrom="paragraph">
                  <wp:posOffset>201930</wp:posOffset>
                </wp:positionV>
                <wp:extent cx="358140" cy="266700"/>
                <wp:effectExtent l="0" t="0" r="0" b="0"/>
                <wp:wrapNone/>
                <wp:docPr id="214" name="Text Box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592E8D0" id="Text Box 214" o:spid="_x0000_s1034" type="#_x0000_t202" style="position:absolute;margin-left:348pt;margin-top:15.9pt;width:28.2pt;height:21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1E4C7D"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4C464442" wp14:editId="3EB57902">
                <wp:simplePos x="0" y="0"/>
                <wp:positionH relativeFrom="column">
                  <wp:posOffset>5501640</wp:posOffset>
                </wp:positionH>
                <wp:positionV relativeFrom="paragraph">
                  <wp:posOffset>186055</wp:posOffset>
                </wp:positionV>
                <wp:extent cx="358140" cy="266700"/>
                <wp:effectExtent l="0" t="0" r="0" b="0"/>
                <wp:wrapNone/>
                <wp:docPr id="215" name="Text Box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C464442" id="Text Box 215" o:spid="_x0000_s1035" type="#_x0000_t202" style="position:absolute;margin-left:433.2pt;margin-top:14.65pt;width:28.2pt;height:21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1E4C7D"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61A8EC79" wp14:editId="2884D026">
                <wp:simplePos x="0" y="0"/>
                <wp:positionH relativeFrom="column">
                  <wp:posOffset>6593536</wp:posOffset>
                </wp:positionH>
                <wp:positionV relativeFrom="paragraph">
                  <wp:posOffset>197485</wp:posOffset>
                </wp:positionV>
                <wp:extent cx="358140" cy="266700"/>
                <wp:effectExtent l="0" t="0" r="0" b="0"/>
                <wp:wrapNone/>
                <wp:docPr id="216" name="Text Box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1A8EC79" id="Text Box 216" o:spid="_x0000_s1036" type="#_x0000_t202" style="position:absolute;margin-left:519.2pt;margin-top:15.55pt;width:28.2pt;height:21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1E4C7D"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508E2B93" wp14:editId="792A913F">
                <wp:simplePos x="0" y="0"/>
                <wp:positionH relativeFrom="column">
                  <wp:posOffset>3422650</wp:posOffset>
                </wp:positionH>
                <wp:positionV relativeFrom="paragraph">
                  <wp:posOffset>186055</wp:posOffset>
                </wp:positionV>
                <wp:extent cx="358140" cy="266700"/>
                <wp:effectExtent l="0" t="0" r="0" b="0"/>
                <wp:wrapNone/>
                <wp:docPr id="213" name="Text Box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8E2B93" id="Text Box 213" o:spid="_x0000_s1037" type="#_x0000_t202" style="position:absolute;margin-left:269.5pt;margin-top:14.65pt;width:28.2pt;height:21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6E0FE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2526665</wp:posOffset>
                </wp:positionH>
                <wp:positionV relativeFrom="paragraph">
                  <wp:posOffset>60960</wp:posOffset>
                </wp:positionV>
                <wp:extent cx="901700" cy="0"/>
                <wp:effectExtent l="0" t="0" r="31750" b="19050"/>
                <wp:wrapNone/>
                <wp:docPr id="198" name="Straight Connector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0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3618C9D" id="Straight Connector 198" o:spid="_x0000_s1026" style="position:absolute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8.95pt,4.8pt" to="269.95pt,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" strokecolor="black [3213]" strokeweight=".5pt">
                <v:stroke joinstyle="miter"/>
              </v:line>
            </w:pict>
          </mc:Fallback>
        </mc:AlternateContent>
      </w:r>
      <w:r w:rsidR="00D523A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527935</wp:posOffset>
                </wp:positionH>
                <wp:positionV relativeFrom="paragraph">
                  <wp:posOffset>240030</wp:posOffset>
                </wp:positionV>
                <wp:extent cx="5220000" cy="0"/>
                <wp:effectExtent l="0" t="0" r="1905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200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2D0614D" id="Straight Connector 8" o:spid="_x0000_s1026" style="position:absolute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9.05pt,18.9pt" to="610.05pt,1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" strokecolor="black [3213]" strokeweight="1pt">
                <v:stroke joinstyle="miter"/>
              </v:line>
            </w:pict>
          </mc:Fallback>
        </mc:AlternateContent>
      </w:r>
    </w:p>
    <w:p w:rsidR="00D523A0" w:rsidRDefault="00861DF9">
      <w:pPr>
        <w:rPr>
          <w:rFonts w:ascii="Times New Roman" w:hAnsi="Times New Roman" w:cs="Times New Roman"/>
          <w:b/>
          <w:sz w:val="24"/>
          <w:szCs w:val="24"/>
        </w:rPr>
      </w:pP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52772627" wp14:editId="3FFF8BC5">
                <wp:simplePos x="0" y="0"/>
                <wp:positionH relativeFrom="column">
                  <wp:posOffset>1867906</wp:posOffset>
                </wp:positionH>
                <wp:positionV relativeFrom="paragraph">
                  <wp:posOffset>282181</wp:posOffset>
                </wp:positionV>
                <wp:extent cx="358140" cy="263347"/>
                <wp:effectExtent l="0" t="0" r="0" b="3810"/>
                <wp:wrapNone/>
                <wp:docPr id="359" name="Text Box 3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1DF9" w:rsidRPr="00BC6D83" w:rsidRDefault="00861DF9" w:rsidP="00861D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ECI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772627" id="Text Box 359" o:spid="_x0000_s1038" type="#_x0000_t202" style="position:absolute;margin-left:147.1pt;margin-top:22.2pt;width:28.2pt;height:20.75pt;z-index:2518282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" filled="f" stroked="f" strokeweight=".5pt">
                <v:textbox>
                  <w:txbxContent>
                    <w:p w:rsidR="00861DF9" w:rsidRPr="00BC6D83" w:rsidRDefault="00861DF9" w:rsidP="00861D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ECI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0E7C1806" wp14:editId="49B24EA8">
                <wp:simplePos x="0" y="0"/>
                <wp:positionH relativeFrom="column">
                  <wp:posOffset>7426215</wp:posOffset>
                </wp:positionH>
                <wp:positionV relativeFrom="paragraph">
                  <wp:posOffset>130828</wp:posOffset>
                </wp:positionV>
                <wp:extent cx="358140" cy="263347"/>
                <wp:effectExtent l="0" t="0" r="0" b="3810"/>
                <wp:wrapNone/>
                <wp:docPr id="358" name="Text Box 3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1DF9" w:rsidRPr="00BC6D83" w:rsidRDefault="00861DF9" w:rsidP="00861D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7C1806" id="Text Box 358" o:spid="_x0000_s1039" type="#_x0000_t202" style="position:absolute;margin-left:584.75pt;margin-top:10.3pt;width:28.2pt;height:20.75pt;z-index:2518272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" filled="f" stroked="f" strokeweight=".5pt">
                <v:textbox>
                  <w:txbxContent>
                    <w:p w:rsidR="00861DF9" w:rsidRPr="00BC6D83" w:rsidRDefault="00861DF9" w:rsidP="00861D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  <w:sectPr w:rsidR="00DB6A8D" w:rsidSect="00DB6A8D">
          <w:pgSz w:w="16838" w:h="11906" w:orient="landscape" w:code="9"/>
          <w:pgMar w:top="1440" w:right="1440" w:bottom="1440" w:left="1440" w:header="720" w:footer="720" w:gutter="0"/>
          <w:cols w:space="708"/>
          <w:docGrid w:linePitch="360"/>
        </w:sectPr>
      </w:pPr>
    </w:p>
    <w:p w:rsidR="000B10DF" w:rsidRPr="00BC6D83" w:rsidRDefault="000B10D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Problem 4</w:t>
      </w:r>
    </w:p>
    <w:p w:rsidR="000B10DF" w:rsidRPr="000B10DF" w:rsidRDefault="000B10DF">
      <w:pPr>
        <w:rPr>
          <w:rFonts w:ascii="Times New Roman" w:hAnsi="Times New Roman" w:cs="Times New Roman"/>
          <w:sz w:val="24"/>
          <w:szCs w:val="24"/>
        </w:rPr>
      </w:pPr>
    </w:p>
    <w:p w:rsidR="000B10DF" w:rsidRPr="000B10DF" w:rsidRDefault="00762219">
      <w:pPr>
        <w:rPr>
          <w:rFonts w:ascii="Times New Roman" w:hAnsi="Times New Roman" w:cs="Times New Roman"/>
          <w:sz w:val="24"/>
          <w:szCs w:val="24"/>
        </w:rPr>
      </w:pPr>
      <w:r w:rsidRPr="000B10DF"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g">
            <w:drawing>
              <wp:inline distT="0" distB="0" distL="0" distR="0">
                <wp:extent cx="5600700" cy="4484370"/>
                <wp:effectExtent l="0" t="0" r="0" b="30480"/>
                <wp:docPr id="80" name="Group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00700" cy="4484370"/>
                          <a:chOff x="0" y="0"/>
                          <a:chExt cx="5600700" cy="4484370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1981200" y="695325"/>
                            <a:ext cx="30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5038725" y="695325"/>
                            <a:ext cx="0" cy="252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 flipH="1">
                            <a:off x="3238500" y="3219450"/>
                            <a:ext cx="18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V="1">
                            <a:off x="3238500" y="2314575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H="1">
                            <a:off x="2343150" y="2314575"/>
                            <a:ext cx="9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2343150" y="2314575"/>
                            <a:ext cx="0" cy="54102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H="1">
                            <a:off x="1981200" y="2857500"/>
                            <a:ext cx="3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981200" y="2857500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542925" y="3752850"/>
                            <a:ext cx="144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V="1">
                            <a:off x="542925" y="1962150"/>
                            <a:ext cx="0" cy="18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 flipV="1">
                            <a:off x="542925" y="695325"/>
                            <a:ext cx="1438275" cy="1266825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Oval 16"/>
                        <wps:cNvSpPr/>
                        <wps:spPr>
                          <a:xfrm>
                            <a:off x="3429000" y="876300"/>
                            <a:ext cx="1439545" cy="143954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Straight Connector 17"/>
                        <wps:cNvCnPr/>
                        <wps:spPr>
                          <a:xfrm flipH="1">
                            <a:off x="3248025" y="1600200"/>
                            <a:ext cx="172783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V="1">
                            <a:off x="4152900" y="695325"/>
                            <a:ext cx="0" cy="17278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Oval 19"/>
                        <wps:cNvSpPr/>
                        <wps:spPr>
                          <a:xfrm>
                            <a:off x="904875" y="2676525"/>
                            <a:ext cx="719455" cy="71945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Straight Connector 20"/>
                        <wps:cNvCnPr/>
                        <wps:spPr>
                          <a:xfrm flipH="1">
                            <a:off x="790575" y="3038475"/>
                            <a:ext cx="967740" cy="6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 flipV="1">
                            <a:off x="1257300" y="2495550"/>
                            <a:ext cx="0" cy="99504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542925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>
                            <a:off x="5048250" y="3314700"/>
                            <a:ext cx="0" cy="11696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542925" y="4305300"/>
                            <a:ext cx="143827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>
                            <a:off x="1981200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2343150" y="2962275"/>
                            <a:ext cx="635" cy="151320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3238500" y="3314700"/>
                            <a:ext cx="965" cy="11651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2352675" y="4295775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3238500" y="4295775"/>
                            <a:ext cx="180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9" name="Group 49"/>
                        <wpg:cNvGrpSpPr/>
                        <wpg:grpSpPr>
                          <a:xfrm flipH="1">
                            <a:off x="1085850" y="2733675"/>
                            <a:ext cx="807085" cy="1296035"/>
                            <a:chOff x="0" y="0"/>
                            <a:chExt cx="807326" cy="1296063"/>
                          </a:xfrm>
                        </wpg:grpSpPr>
                        <wps:wsp>
                          <wps:cNvPr id="32" name="Straight Arrow Connector 32"/>
                          <wps:cNvCnPr/>
                          <wps:spPr>
                            <a:xfrm flipH="1">
                              <a:off x="453224" y="0"/>
                              <a:ext cx="354102" cy="61363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Straight Arrow Connector 33"/>
                          <wps:cNvCnPr/>
                          <wps:spPr>
                            <a:xfrm flipH="1">
                              <a:off x="0" y="604299"/>
                              <a:ext cx="453034" cy="688781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Straight Connector 34"/>
                          <wps:cNvCnPr/>
                          <wps:spPr>
                            <a:xfrm>
                              <a:off x="0" y="1296063"/>
                              <a:ext cx="533106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" name="Straight Connector 35"/>
                        <wps:cNvCnPr/>
                        <wps:spPr>
                          <a:xfrm flipV="1">
                            <a:off x="2076450" y="37528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 flipV="1">
                            <a:off x="2428875" y="28575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 flipV="1">
                            <a:off x="2971800" y="32194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 flipV="1">
                            <a:off x="5133975" y="3219450"/>
                            <a:ext cx="360680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 flipV="1">
                            <a:off x="5133975" y="704850"/>
                            <a:ext cx="361287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5038725" y="66675"/>
                            <a:ext cx="0" cy="53433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>
                            <a:off x="1981200" y="66675"/>
                            <a:ext cx="0" cy="53654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 flipV="1">
                            <a:off x="85725" y="195262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 flipV="1">
                            <a:off x="85725" y="376237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Arrow Connector 44"/>
                        <wps:cNvCnPr/>
                        <wps:spPr>
                          <a:xfrm>
                            <a:off x="3686175" y="1009650"/>
                            <a:ext cx="910838" cy="1125496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Arrow Connector 45"/>
                        <wps:cNvCnPr/>
                        <wps:spPr>
                          <a:xfrm flipH="1" flipV="1">
                            <a:off x="3238500" y="514350"/>
                            <a:ext cx="455157" cy="513467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3248025" y="514350"/>
                            <a:ext cx="533106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 flipH="1">
                            <a:off x="4143375" y="428625"/>
                            <a:ext cx="0" cy="17586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 flipV="1">
                            <a:off x="5143500" y="16002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 flipV="1">
                            <a:off x="266700" y="3038475"/>
                            <a:ext cx="409575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1257300" y="3590925"/>
                            <a:ext cx="0" cy="504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1981200" y="152400"/>
                            <a:ext cx="306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Arrow Connector 55"/>
                        <wps:cNvCnPr/>
                        <wps:spPr>
                          <a:xfrm>
                            <a:off x="5410200" y="704850"/>
                            <a:ext cx="0" cy="25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traight Arrow Connector 56"/>
                        <wps:cNvCnPr/>
                        <wps:spPr>
                          <a:xfrm>
                            <a:off x="5229225" y="71437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Arrow Connector 57"/>
                        <wps:cNvCnPr/>
                        <wps:spPr>
                          <a:xfrm>
                            <a:off x="3067050" y="2324100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Arrow Connector 58"/>
                        <wps:cNvCnPr/>
                        <wps:spPr>
                          <a:xfrm>
                            <a:off x="2162175" y="286702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Arrow Connector 59"/>
                        <wps:cNvCnPr/>
                        <wps:spPr>
                          <a:xfrm>
                            <a:off x="2524125" y="2314575"/>
                            <a:ext cx="0" cy="54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Arrow Connector 60"/>
                        <wps:cNvCnPr/>
                        <wps:spPr>
                          <a:xfrm>
                            <a:off x="352425" y="3038475"/>
                            <a:ext cx="0" cy="7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Arrow Connector 61"/>
                        <wps:cNvCnPr/>
                        <wps:spPr>
                          <a:xfrm>
                            <a:off x="171450" y="1962150"/>
                            <a:ext cx="0" cy="18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542925" y="4029075"/>
                            <a:ext cx="72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4133850" y="514350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Text Box 64"/>
                        <wps:cNvSpPr txBox="1"/>
                        <wps:spPr>
                          <a:xfrm>
                            <a:off x="3352800" y="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4419600" y="38100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Text Box 66"/>
                        <wps:cNvSpPr txBox="1"/>
                        <wps:spPr>
                          <a:xfrm>
                            <a:off x="5057775" y="10572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/>
                        <wps:spPr>
                          <a:xfrm>
                            <a:off x="5248275" y="176212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3305175" y="27622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Text Box 69"/>
                        <wps:cNvSpPr txBox="1"/>
                        <wps:spPr>
                          <a:xfrm>
                            <a:off x="1343025" y="380047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Text Box 70"/>
                        <wps:cNvSpPr txBox="1"/>
                        <wps:spPr>
                          <a:xfrm>
                            <a:off x="3952875" y="41433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Text Box 71"/>
                        <wps:cNvSpPr txBox="1"/>
                        <wps:spPr>
                          <a:xfrm>
                            <a:off x="2638425" y="416242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Text Box 72"/>
                        <wps:cNvSpPr txBox="1"/>
                        <wps:spPr>
                          <a:xfrm>
                            <a:off x="2876550" y="26479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2371725" y="24574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>
                            <a:off x="2000250" y="31623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Text Box 75"/>
                        <wps:cNvSpPr txBox="1"/>
                        <wps:spPr>
                          <a:xfrm>
                            <a:off x="190500" y="326707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0" y="27241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Text Box 77"/>
                        <wps:cNvSpPr txBox="1"/>
                        <wps:spPr>
                          <a:xfrm>
                            <a:off x="742950" y="38862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1095375" y="4162425"/>
                            <a:ext cx="342265" cy="2424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80" o:spid="_x0000_s1040" style="width:441pt;height:353.1pt;mso-position-horizontal-relative:char;mso-position-vertical-relative:line" coordsize="56007,44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">
                <v:line id="Straight Connector 1" o:spid="_x0000_s1041" style="position:absolute;visibility:visible;mso-wrap-style:square" from="19812,6953" to="50412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" strokecolor="black [3213]" strokeweight="2pt">
                  <v:stroke joinstyle="miter"/>
                </v:line>
                <v:line id="Straight Connector 2" o:spid="_x0000_s1042" style="position:absolute;visibility:visible;mso-wrap-style:square" from="50387,6953" to="50387,3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" strokecolor="black [3213]" strokeweight="2pt">
                  <v:stroke joinstyle="miter"/>
                </v:line>
                <v:line id="Straight Connector 3" o:spid="_x0000_s1043" style="position:absolute;flip:x;visibility:visible;mso-wrap-style:square" from="32385,32194" to="50385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" strokecolor="black [3213]" strokeweight="2pt">
                  <v:stroke joinstyle="miter"/>
                </v:line>
                <v:line id="Straight Connector 4" o:spid="_x0000_s1044" style="position:absolute;flip:y;visibility:visible;mso-wrap-style:square" from="32385,23145" to="32385,32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Mj4xAAAANoAAAAPAAAAZHJzL2Rvd25yZXYueG1sRI9Pa8JA&#10;FMTvgt9heYK3ZhNbqk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BsEyPjEAAAA2gAAAA8A&#10;AAAAAAAAAAAAAAAABwIAAGRycy9kb3ducmV2LnhtbFBLBQYAAAAAAwADALcAAAD4AgAAAAA=&#10;" strokecolor="black [3213]" strokeweight="2pt">
                  <v:stroke joinstyle="miter"/>
                </v:line>
                <v:line id="Straight Connector 5" o:spid="_x0000_s1045" style="position:absolute;flip:x;visibility:visible;mso-wrap-style:square" from="23431,23145" to="32431,23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G1jxAAAANoAAAAPAAAAZHJzL2Rvd25yZXYueG1sRI9Pa8JA&#10;FMTvgt9heYK3ZhNLq0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HRIbWPEAAAA2gAAAA8A&#10;AAAAAAAAAAAAAAAABwIAAGRycy9kb3ducmV2LnhtbFBLBQYAAAAAAwADALcAAAD4AgAAAAA=&#10;" strokecolor="black [3213]" strokeweight="2pt">
                  <v:stroke joinstyle="miter"/>
                </v:line>
                <v:line id="Straight Connector 6" o:spid="_x0000_s1046" style="position:absolute;visibility:visible;mso-wrap-style:square" from="23431,23145" to="23431,28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" strokecolor="black [3213]" strokeweight="2pt">
                  <v:stroke joinstyle="miter"/>
                </v:line>
                <v:line id="Straight Connector 7" o:spid="_x0000_s1047" style="position:absolute;flip:x;visibility:visible;mso-wrap-style:square" from="19812,28575" to="2341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" strokecolor="black [3213]" strokeweight="2pt">
                  <v:stroke joinstyle="miter"/>
                </v:line>
                <v:line id="Straight Connector 9" o:spid="_x0000_s1048" style="position:absolute;visibility:visible;mso-wrap-style:square" from="19812,28575" to="19812,37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" strokecolor="black [3213]" strokeweight="2pt">
                  <v:stroke joinstyle="miter"/>
                </v:line>
                <v:line id="Straight Connector 10" o:spid="_x0000_s1049" style="position:absolute;flip:x;visibility:visible;mso-wrap-style:square" from="5429,37528" to="19829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" strokecolor="black [3213]" strokeweight="2pt">
                  <v:stroke joinstyle="miter"/>
                </v:line>
                <v:line id="Straight Connector 11" o:spid="_x0000_s1050" style="position:absolute;flip:y;visibility:visible;mso-wrap-style:square" from="5429,19621" to="5429,37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" strokecolor="black [3213]" strokeweight="2pt">
                  <v:stroke joinstyle="miter"/>
                </v:line>
                <v:line id="Straight Connector 12" o:spid="_x0000_s1051" style="position:absolute;flip:y;visibility:visible;mso-wrap-style:square" from="5429,6953" to="19812,19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" strokecolor="black [3213]" strokeweight="2pt">
                  <v:stroke joinstyle="miter"/>
                </v:line>
                <v:oval id="Oval 16" o:spid="_x0000_s1052" style="position:absolute;left:34290;top:8763;width:14395;height:143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" filled="f" strokecolor="black [3213]" strokeweight="2pt">
                  <v:stroke joinstyle="miter"/>
                </v:oval>
                <v:line id="Straight Connector 17" o:spid="_x0000_s1053" style="position:absolute;flip:x;visibility:visible;mso-wrap-style:square" from="32480,16002" to="4975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" strokecolor="black [3213]" strokeweight="1pt">
                  <v:stroke dashstyle="longDashDot" joinstyle="miter"/>
                </v:line>
                <v:line id="Straight Connector 18" o:spid="_x0000_s1054" style="position:absolute;flip:y;visibility:visible;mso-wrap-style:square" from="41529,6953" to="41529,2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" strokecolor="black [3213]" strokeweight="1pt">
                  <v:stroke dashstyle="longDashDot" joinstyle="miter"/>
                </v:line>
                <v:oval id="Oval 19" o:spid="_x0000_s1055" style="position:absolute;left:9048;top:26765;width:7195;height:71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" filled="f" strokecolor="black [3213]" strokeweight="2pt">
                  <v:stroke joinstyle="miter"/>
                </v:oval>
                <v:line id="Straight Connector 20" o:spid="_x0000_s1056" style="position:absolute;flip:x;visibility:visible;mso-wrap-style:square" from="7905,30384" to="17583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" strokecolor="black [3213]" strokeweight="1pt">
                  <v:stroke dashstyle="longDashDot" joinstyle="miter"/>
                </v:line>
                <v:line id="Straight Connector 21" o:spid="_x0000_s1057" style="position:absolute;flip:y;visibility:visible;mso-wrap-style:square" from="12573,24955" to="12573,34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" strokecolor="black [3213]" strokeweight="1pt">
                  <v:stroke dashstyle="longDashDot" joinstyle="miter"/>
                </v:line>
                <v:line id="Straight Connector 24" o:spid="_x0000_s1058" style="position:absolute;visibility:visible;mso-wrap-style:square" from="5429,38481" to="5429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" strokecolor="black [3213]" strokeweight=".5pt">
                  <v:stroke joinstyle="miter"/>
                </v:line>
                <v:line id="Straight Connector 25" o:spid="_x0000_s1059" style="position:absolute;visibility:visible;mso-wrap-style:square" from="50482,33147" to="50482,4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" strokecolor="black [3213]" strokeweight=".5pt">
                  <v:stroke joinstyle="miter"/>
                </v:line>
                <v:line id="Straight Connector 26" o:spid="_x0000_s1060" style="position:absolute;visibility:visible;mso-wrap-style:square" from="5429,43053" to="19812,43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riL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vYpPD/Jf4Auf8DAAD//wMAUEsBAi0AFAAGAAgAAAAhANvh9svuAAAAhQEAABMAAAAAAAAAAAAA&#10;AAAAAAAAAFtDb250ZW50X1R5cGVzXS54bWxQSwECLQAUAAYACAAAACEAWvQsW78AAAAVAQAACwAA&#10;AAAAAAAAAAAAAAAfAQAAX3JlbHMvLnJlbHNQSwECLQAUAAYACAAAACEANrK4i8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27" o:spid="_x0000_s1061" style="position:absolute;visibility:visible;mso-wrap-style:square" from="19812,38481" to="19812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" strokecolor="black [3213]" strokeweight=".5pt">
                  <v:stroke joinstyle="miter"/>
                </v:line>
                <v:line id="Straight Connector 28" o:spid="_x0000_s1062" style="position:absolute;visibility:visible;mso-wrap-style:square" from="23431,29622" to="23437,44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" strokecolor="black [3213]" strokeweight=".5pt">
                  <v:stroke joinstyle="miter"/>
                </v:line>
                <v:line id="Straight Connector 29" o:spid="_x0000_s1063" style="position:absolute;visibility:visible;mso-wrap-style:square" from="32385,33147" to="32394,44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" strokecolor="black [3213]" strokeweight=".5pt">
                  <v:stroke joinstyle="miter"/>
                </v:line>
                <v:line id="Straight Connector 30" o:spid="_x0000_s1064" style="position:absolute;visibility:visible;mso-wrap-style:square" from="23526,42957" to="32524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" strokecolor="black [3213]">
                  <v:stroke startarrow="block" endarrow="block" joinstyle="miter"/>
                </v:line>
                <v:line id="Straight Connector 31" o:spid="_x0000_s1065" style="position:absolute;visibility:visible;mso-wrap-style:square" from="32385,42957" to="50385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" strokecolor="black [3213]">
                  <v:stroke startarrow="block" endarrow="block" joinstyle="miter"/>
                </v:line>
                <v:group id="Group 49" o:spid="_x0000_s1066" style="position:absolute;left:10858;top:27336;width:8071;height:12961;flip:x" coordsize="8073,12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2" o:spid="_x0000_s1067" type="#_x0000_t32" style="position:absolute;left:4532;width:3541;height:61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" strokecolor="black [3213]">
                    <v:stroke startarrow="block" endarrow="block" joinstyle="miter"/>
                  </v:shape>
                  <v:shape id="Straight Arrow Connector 33" o:spid="_x0000_s1068" type="#_x0000_t32" style="position:absolute;top:6042;width:4530;height:688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" strokecolor="black [3213]">
                    <v:stroke startarrow="block" joinstyle="miter"/>
                  </v:shape>
                  <v:line id="Straight Connector 34" o:spid="_x0000_s1069" style="position:absolute;visibility:visible;mso-wrap-style:square" from="0,12960" to="5331,1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" strokecolor="black [3213]">
                    <v:stroke joinstyle="miter"/>
                  </v:line>
                </v:group>
                <v:line id="Straight Connector 35" o:spid="_x0000_s1070" style="position:absolute;flip:y;visibility:visible;mso-wrap-style:square" from="20764,37528" to="22567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5ooxAAAANs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0zP8fUk/QBa/AAAA//8DAFBLAQItABQABgAIAAAAIQDb4fbL7gAAAIUBAAATAAAAAAAAAAAA&#10;AAAAAAAAAABbQ29udGVudF9UeXBlc10ueG1sUEsBAi0AFAAGAAgAAAAhAFr0LFu/AAAAFQEAAAsA&#10;AAAAAAAAAAAAAAAAHwEAAF9yZWxzLy5yZWxzUEsBAi0AFAAGAAgAAAAhALhjmijEAAAA2wAAAA8A&#10;AAAAAAAAAAAAAAAABwIAAGRycy9kb3ducmV2LnhtbFBLBQYAAAAAAwADALcAAAD4AgAAAAA=&#10;" strokecolor="black [3213]" strokeweight=".5pt">
                  <v:stroke joinstyle="miter"/>
                </v:line>
                <v:line id="Straight Connector 36" o:spid="_x0000_s1071" style="position:absolute;flip:y;visibility:visible;mso-wrap-style:square" from="24288,28575" to="2609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" strokecolor="black [3213]" strokeweight=".5pt">
                  <v:stroke joinstyle="miter"/>
                </v:line>
                <v:line id="Straight Connector 37" o:spid="_x0000_s1072" style="position:absolute;flip:y;visibility:visible;mso-wrap-style:square" from="29718,32194" to="31521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aHExAAAANs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Cf9ocTEAAAA2wAAAA8A&#10;AAAAAAAAAAAAAAAABwIAAGRycy9kb3ducmV2LnhtbFBLBQYAAAAAAwADALcAAAD4AgAAAAA=&#10;" strokecolor="black [3213]" strokeweight=".5pt">
                  <v:stroke joinstyle="miter"/>
                </v:line>
                <v:line id="Straight Connector 38" o:spid="_x0000_s1073" style="position:absolute;flip:y;visibility:visible;mso-wrap-style:square" from="51339,32194" to="54946,32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jW2wQAAANsAAAAPAAAAZHJzL2Rvd25yZXYueG1sRE/Pa8Iw&#10;FL4P/B/CE3ZbUx2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FZiNbbBAAAA2wAAAA8AAAAA&#10;AAAAAAAAAAAABwIAAGRycy9kb3ducmV2LnhtbFBLBQYAAAAAAwADALcAAAD1AgAAAAA=&#10;" strokecolor="black [3213]" strokeweight=".5pt">
                  <v:stroke joinstyle="miter"/>
                </v:line>
                <v:line id="Straight Connector 39" o:spid="_x0000_s1074" style="position:absolute;flip:y;visibility:visible;mso-wrap-style:square" from="51339,7048" to="54952,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pAtxAAAANs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yX8fUk/QBa/AAAA//8DAFBLAQItABQABgAIAAAAIQDb4fbL7gAAAIUBAAATAAAAAAAAAAAA&#10;AAAAAAAAAABbQ29udGVudF9UeXBlc10ueG1sUEsBAi0AFAAGAAgAAAAhAFr0LFu/AAAAFQEAAAsA&#10;AAAAAAAAAAAAAAAAHwEAAF9yZWxzLy5yZWxzUEsBAi0AFAAGAAgAAAAhADkukC3EAAAA2wAAAA8A&#10;AAAAAAAAAAAAAAAABwIAAGRycy9kb3ducmV2LnhtbFBLBQYAAAAAAwADALcAAAD4AgAAAAA=&#10;" strokecolor="black [3213]" strokeweight=".5pt">
                  <v:stroke joinstyle="miter"/>
                </v:line>
                <v:line id="Straight Connector 40" o:spid="_x0000_s1075" style="position:absolute;visibility:visible;mso-wrap-style:square" from="50387,666" to="50387,6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" strokecolor="black [3213]" strokeweight=".5pt">
                  <v:stroke joinstyle="miter"/>
                </v:line>
                <v:line id="Straight Connector 41" o:spid="_x0000_s1076" style="position:absolute;visibility:visible;mso-wrap-style:square" from="19812,666" to="19812,6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" strokecolor="black [3213]" strokeweight=".5pt">
                  <v:stroke joinstyle="miter"/>
                </v:line>
                <v:line id="Straight Connector 42" o:spid="_x0000_s1077" style="position:absolute;flip:y;visibility:visible;mso-wrap-style:square" from="857,19526" to="4464,19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" strokecolor="black [3213]" strokeweight=".5pt">
                  <v:stroke joinstyle="miter"/>
                </v:line>
                <v:line id="Straight Connector 43" o:spid="_x0000_s1078" style="position:absolute;flip:y;visibility:visible;mso-wrap-style:square" from="857,37623" to="4464,37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" strokecolor="black [3213]" strokeweight=".5pt">
                  <v:stroke joinstyle="miter"/>
                </v:line>
                <v:shape id="Straight Arrow Connector 44" o:spid="_x0000_s1079" type="#_x0000_t32" style="position:absolute;left:36861;top:10096;width:9109;height:112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kLLwwAAANsAAAAPAAAAZHJzL2Rvd25yZXYueG1sRI9PawIx&#10;FMTvhX6H8IReimZbp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CQ5Cy8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45" o:spid="_x0000_s1080" type="#_x0000_t32" style="position:absolute;left:32385;top:5143;width:4551;height:513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" strokecolor="black [3213]">
                  <v:stroke startarrow="block" joinstyle="miter"/>
                </v:shape>
                <v:line id="Straight Connector 46" o:spid="_x0000_s1081" style="position:absolute;visibility:visible;mso-wrap-style:square" from="32480,5143" to="37811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" strokecolor="black [3213]">
                  <v:stroke joinstyle="miter"/>
                </v:line>
                <v:line id="Straight Connector 47" o:spid="_x0000_s1082" style="position:absolute;flip:x;visibility:visible;mso-wrap-style:square" from="41433,4286" to="41433,6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9K5xAAAANsAAAAPAAAAZHJzL2Rvd25yZXYueG1sRI9PawIx&#10;FMTvgt8hPMGbZltK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H/70rnEAAAA2wAAAA8A&#10;AAAAAAAAAAAAAAAABwIAAGRycy9kb3ducmV2LnhtbFBLBQYAAAAAAwADALcAAAD4AgAAAAA=&#10;" strokecolor="black [3213]" strokeweight=".5pt">
                  <v:stroke joinstyle="miter"/>
                </v:line>
                <v:line id="Straight Connector 48" o:spid="_x0000_s1083" style="position:absolute;flip:y;visibility:visible;mso-wrap-style:square" from="51435,16002" to="5323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EbLwQAAANsAAAAPAAAAZHJzL2Rvd25yZXYueG1sRE/Pa8Iw&#10;FL4P/B/CE3ZbU2W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A5kRsvBAAAA2wAAAA8AAAAA&#10;AAAAAAAAAAAABwIAAGRycy9kb3ducmV2LnhtbFBLBQYAAAAAAwADALcAAAD1AgAAAAA=&#10;" strokecolor="black [3213]" strokeweight=".5pt">
                  <v:stroke joinstyle="miter"/>
                </v:line>
                <v:line id="Straight Connector 50" o:spid="_x0000_s1084" style="position:absolute;flip:y;visibility:visible;mso-wrap-style:square" from="2667,30384" to="6762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" strokecolor="black [3213]" strokeweight=".5pt">
                  <v:stroke joinstyle="miter"/>
                </v:line>
                <v:line id="Straight Connector 51" o:spid="_x0000_s1085" style="position:absolute;visibility:visible;mso-wrap-style:square" from="12573,35909" to="12573,40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" strokecolor="black [3213]" strokeweight=".5pt">
                  <v:stroke joinstyle="miter"/>
                </v:line>
                <v:line id="Straight Connector 52" o:spid="_x0000_s1086" style="position:absolute;visibility:visible;mso-wrap-style:square" from="19812,1524" to="50412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" strokecolor="black [3213]">
                  <v:stroke startarrow="block" endarrow="block" joinstyle="miter"/>
                </v:line>
                <v:shape id="Straight Arrow Connector 55" o:spid="_x0000_s1087" type="#_x0000_t32" style="position:absolute;left:54102;top:7048;width:0;height:25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3GNwwAAANsAAAAPAAAAZHJzL2Rvd25yZXYueG1sRI9PawIx&#10;FMTvhX6H8IReimZbs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45txj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6" o:spid="_x0000_s1088" type="#_x0000_t32" style="position:absolute;left:52292;top:7143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7" o:spid="_x0000_s1089" type="#_x0000_t32" style="position:absolute;left:30670;top:23241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8" o:spid="_x0000_s1090" type="#_x0000_t32" style="position:absolute;left:21621;top:28670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" strokecolor="black [3213]">
                  <v:stroke startarrow="block" endarrow="block" joinstyle="miter"/>
                </v:shape>
                <v:shape id="Straight Arrow Connector 59" o:spid="_x0000_s1091" type="#_x0000_t32" style="position:absolute;left:25241;top:23145;width:0;height:5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60" o:spid="_x0000_s1092" type="#_x0000_t32" style="position:absolute;left:3524;top:30384;width:0;height:7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" strokecolor="black [3213]">
                  <v:stroke startarrow="block" endarrow="block" joinstyle="miter"/>
                </v:shape>
                <v:shape id="Straight Arrow Connector 61" o:spid="_x0000_s1093" type="#_x0000_t32" style="position:absolute;left:1714;top:19621;width:0;height:18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" strokecolor="black [3213]">
                  <v:stroke startarrow="block" endarrow="block" joinstyle="miter"/>
                </v:shape>
                <v:line id="Straight Connector 62" o:spid="_x0000_s1094" style="position:absolute;visibility:visible;mso-wrap-style:square" from="5429,40290" to="12629,40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wdI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tIN/D/Jf4Auf8DAAD//wMAUEsBAi0AFAAGAAgAAAAhANvh9svuAAAAhQEAABMAAAAAAAAAAAAA&#10;AAAAAAAAAFtDb250ZW50X1R5cGVzXS54bWxQSwECLQAUAAYACAAAACEAWvQsW78AAAAVAQAACwAA&#10;AAAAAAAAAAAAAAAfAQAAX3JlbHMvLnJlbHNQSwECLQAUAAYACAAAACEA3+MHSM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63" o:spid="_x0000_s1095" style="position:absolute;visibility:visible;mso-wrap-style:square" from="41338,5143" to="50336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" strokecolor="black [3213]">
                  <v:stroke startarrow="block" endarrow="block" joinstyle="miter"/>
                </v:line>
                <v:shape id="Text Box 64" o:spid="_x0000_s1096" type="#_x0000_t202" style="position:absolute;left:33528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jKm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jB7hr8v4QfI1S8AAAD//wMAUEsBAi0AFAAGAAgAAAAhANvh9svuAAAAhQEAABMAAAAAAAAA&#10;AAAAAAAAAAAAAFtDb250ZW50X1R5cGVzXS54bWxQSwECLQAUAAYACAAAACEAWvQsW78AAAAVAQAA&#10;CwAAAAAAAAAAAAAAAAAfAQAAX3JlbHMvLnJlbHNQSwECLQAUAAYACAAAACEA6d4yp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85</w:t>
                        </w:r>
                      </w:p>
                    </w:txbxContent>
                  </v:textbox>
                </v:shape>
                <v:shape id="Text Box 65" o:spid="_x0000_s1097" type="#_x0000_t202" style="position:absolute;left:44196;top:3810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6" o:spid="_x0000_s1098" type="#_x0000_t202" style="position:absolute;left:50577;top:10572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7" o:spid="_x0000_s1099" type="#_x0000_t202" style="position:absolute;left:52482;top:17621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KzR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pDO5fwg+QyxsAAAD//wMAUEsBAi0AFAAGAAgAAAAhANvh9svuAAAAhQEAABMAAAAAAAAA&#10;AAAAAAAAAAAAAFtDb250ZW50X1R5cGVzXS54bWxQSwECLQAUAAYACAAAACEAWvQsW78AAAAVAQAA&#10;CwAAAAAAAAAAAAAAAAAfAQAAX3JlbHMvLnJlbHNQSwECLQAUAAYACAAAACEAGQys0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70</w:t>
                        </w:r>
                      </w:p>
                    </w:txbxContent>
                  </v:textbox>
                </v:shape>
                <v:shape id="Text Box 68" o:spid="_x0000_s1100" type="#_x0000_t202" style="position:absolute;left:33051;top:2762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v:shape id="Text Box 69" o:spid="_x0000_s1101" type="#_x0000_t202" style="position:absolute;left:13430;top:38004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0" o:spid="_x0000_s1102" type="#_x0000_t202" style="position:absolute;left:39528;top:41433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KJ4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sD58CT9AJn8AAAD//wMAUEsBAi0AFAAGAAgAAAAhANvh9svuAAAAhQEAABMAAAAAAAAAAAAA&#10;AAAAAAAAAFtDb250ZW50X1R5cGVzXS54bWxQSwECLQAUAAYACAAAACEAWvQsW78AAAAVAQAACwAA&#10;AAAAAAAAAAAAAAAfAQAAX3JlbHMvLnJlbHNQSwECLQAUAAYACAAAACEAEzyieM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1" o:spid="_x0000_s1103" type="#_x0000_t202" style="position:absolute;left:26384;top:4162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2" o:spid="_x0000_s1104" type="#_x0000_t202" style="position:absolute;left:28765;top:26479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3" o:spid="_x0000_s1105" type="#_x0000_t202" style="position:absolute;left:23717;top:2457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5</w:t>
                        </w:r>
                      </w:p>
                    </w:txbxContent>
                  </v:textbox>
                </v:shape>
                <v:shape id="Text Box 74" o:spid="_x0000_s1106" type="#_x0000_t202" style="position:absolute;left:20002;top:31623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5" o:spid="_x0000_s1107" type="#_x0000_t202" style="position:absolute;left:1905;top:32670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6" o:spid="_x0000_s1108" type="#_x0000_t202" style="position:absolute;top:27241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Z+X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ZFO5fwg+QyxsAAAD//wMAUEsBAi0AFAAGAAgAAAAhANvh9svuAAAAhQEAABMAAAAAAAAA&#10;AAAAAAAAAAAAAFtDb250ZW50X1R5cGVzXS54bWxQSwECLQAUAAYACAAAACEAWvQsW78AAAAVAQAA&#10;CwAAAAAAAAAAAAAAAAAfAQAAX3JlbHMvLnJlbHNQSwECLQAUAAYACAAAACEA85mfl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7" o:spid="_x0000_s1109" type="#_x0000_t202" style="position:absolute;left:7429;top:38862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8" o:spid="_x0000_s1110" type="#_x0000_t202" style="position:absolute;left:10953;top:41624;width:3423;height:2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5+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MDZ8CT9AJn8AAAD//wMAUEsBAi0AFAAGAAgAAAAhANvh9svuAAAAhQEAABMAAAAAAAAAAAAA&#10;AAAAAAAAAFtDb250ZW50X1R5cGVzXS54bWxQSwECLQAUAAYACAAAACEAWvQsW78AAAAVAQAACwAA&#10;AAAAAAAAAAAAAAAfAQAAX3JlbHMvLnJlbHNQSwECLQAUAAYACAAAACEA7Uqufs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131FD" w:rsidRDefault="005131FD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  <w:sectPr w:rsidR="00751B77" w:rsidSect="00FA45EB">
          <w:pgSz w:w="11906" w:h="16838" w:code="9"/>
          <w:pgMar w:top="1440" w:right="1440" w:bottom="1440" w:left="1440" w:header="720" w:footer="720" w:gutter="0"/>
          <w:cols w:space="708"/>
          <w:docGrid w:linePitch="360"/>
        </w:sectPr>
      </w:pPr>
    </w:p>
    <w:p w:rsidR="00751B77" w:rsidRPr="00BC6D83" w:rsidRDefault="00751B77" w:rsidP="00751B7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</w:p>
    <w:p w:rsidR="00897095" w:rsidRDefault="00751B77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F = 1/20</w:t>
      </w:r>
      <w:r w:rsidR="00897095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>Maximum length to be measured = 3 m</w:t>
      </w:r>
      <w:r w:rsidR="00897095">
        <w:rPr>
          <w:rFonts w:ascii="Times New Roman" w:hAnsi="Times New Roman" w:cs="Times New Roman"/>
          <w:sz w:val="24"/>
          <w:szCs w:val="24"/>
        </w:rPr>
        <w:t xml:space="preserve">   =&gt;   </w:t>
      </w:r>
      <w:r>
        <w:rPr>
          <w:rFonts w:ascii="Times New Roman" w:hAnsi="Times New Roman" w:cs="Times New Roman"/>
          <w:sz w:val="24"/>
          <w:szCs w:val="24"/>
        </w:rPr>
        <w:t xml:space="preserve">Length of scale = </w:t>
      </w:r>
      <w:r w:rsidRPr="00BC6D83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026" type="#_x0000_t75" style="width:98.85pt;height:31.15pt" o:ole="">
            <v:imagedata r:id="rId6" o:title=""/>
          </v:shape>
          <o:OLEObject Type="Embed" ProgID="Equation.DSMT4" ShapeID="_x0000_i1026" DrawAspect="Content" ObjectID="_1626358759" r:id="rId7"/>
        </w:object>
      </w:r>
      <w:r w:rsidR="00897095">
        <w:rPr>
          <w:rFonts w:ascii="Times New Roman" w:hAnsi="Times New Roman" w:cs="Times New Roman"/>
          <w:sz w:val="24"/>
          <w:szCs w:val="24"/>
        </w:rPr>
        <w:br/>
        <w:t>LC of main scale = 0.1 m</w:t>
      </w:r>
    </w:p>
    <w:p w:rsidR="00751B77" w:rsidRDefault="00897095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ward Vernier: 9 MSD = 10 VSD   =&gt;   1 VSD = 0.09 m = 9 cm</w:t>
      </w:r>
    </w:p>
    <w:p w:rsidR="00976944" w:rsidRDefault="00756880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k on scale: </w:t>
      </w:r>
      <w:r w:rsidR="00897095">
        <w:rPr>
          <w:rFonts w:ascii="Times New Roman" w:hAnsi="Times New Roman" w:cs="Times New Roman"/>
          <w:sz w:val="24"/>
          <w:szCs w:val="24"/>
        </w:rPr>
        <w:t>1.82 m = 2 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72F28">
        <w:rPr>
          <w:rFonts w:ascii="Times New Roman" w:hAnsi="Times New Roman" w:cs="Times New Roman"/>
          <w:sz w:val="24"/>
          <w:szCs w:val="24"/>
        </w:rPr>
        <w:t>–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r w:rsidR="00372F28">
        <w:rPr>
          <w:rFonts w:ascii="Times New Roman" w:hAnsi="Times New Roman" w:cs="Times New Roman"/>
          <w:sz w:val="24"/>
          <w:szCs w:val="24"/>
        </w:rPr>
        <w:t>0.18 m (i.e. 20 MSD - 2 VSD)</w:t>
      </w:r>
    </w:p>
    <w:p w:rsidR="00976944" w:rsidRDefault="00976944" w:rsidP="00751B77">
      <w:pPr>
        <w:rPr>
          <w:rFonts w:ascii="Times New Roman" w:hAnsi="Times New Roman" w:cs="Times New Roman"/>
          <w:sz w:val="24"/>
          <w:szCs w:val="24"/>
        </w:rPr>
      </w:pPr>
    </w:p>
    <w:p w:rsidR="00976944" w:rsidRDefault="00976944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0019F24C" wp14:editId="7E70EDFA">
                <wp:simplePos x="0" y="0"/>
                <wp:positionH relativeFrom="column">
                  <wp:posOffset>4131386</wp:posOffset>
                </wp:positionH>
                <wp:positionV relativeFrom="paragraph">
                  <wp:posOffset>185344</wp:posOffset>
                </wp:positionV>
                <wp:extent cx="358140" cy="263347"/>
                <wp:effectExtent l="0" t="0" r="0" b="3810"/>
                <wp:wrapNone/>
                <wp:docPr id="180" name="Text Box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.82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19F24C" id="Text Box 180" o:spid="_x0000_s1111" type="#_x0000_t202" style="position:absolute;margin-left:325.3pt;margin-top:14.6pt;width:28.2pt;height:20.75pt;z-index:2516346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" filled="f" stroked="f" strokeweight=".5pt">
                <v:textbox>
                  <w:txbxContent>
                    <w:p w:rsidR="00751B77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.82 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9B65994" wp14:editId="53973D96">
                <wp:simplePos x="0" y="0"/>
                <wp:positionH relativeFrom="column">
                  <wp:posOffset>2757475</wp:posOffset>
                </wp:positionH>
                <wp:positionV relativeFrom="paragraph">
                  <wp:posOffset>271145</wp:posOffset>
                </wp:positionV>
                <wp:extent cx="0" cy="2074393"/>
                <wp:effectExtent l="0" t="0" r="19050" b="21590"/>
                <wp:wrapNone/>
                <wp:docPr id="352" name="Straight Connector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07439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1781A0" id="Straight Connector 352" o:spid="_x0000_s1026" style="position:absolute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7.1pt,21.35pt" to="217.1pt,18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" strokecolor="black [3213]" strokeweight=".5pt">
                <v:stroke joinstyle="miter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796ACE55" wp14:editId="117A9089">
                <wp:simplePos x="0" y="0"/>
                <wp:positionH relativeFrom="column">
                  <wp:posOffset>6034405</wp:posOffset>
                </wp:positionH>
                <wp:positionV relativeFrom="paragraph">
                  <wp:posOffset>271145</wp:posOffset>
                </wp:positionV>
                <wp:extent cx="0" cy="2162175"/>
                <wp:effectExtent l="0" t="0" r="19050" b="28575"/>
                <wp:wrapNone/>
                <wp:docPr id="183" name="Straight Connector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16217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7CE68E" id="Straight Connector 183" o:spid="_x0000_s1026" style="position:absolute;flip:x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5.15pt,21.35pt" to="475.15pt,19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" strokecolor="black [3213]" strokeweight=".5pt">
                <v:stroke joinstyle="miter"/>
              </v:lin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 wp14:anchorId="4D667BA5" wp14:editId="6FA238BD">
                <wp:simplePos x="0" y="0"/>
                <wp:positionH relativeFrom="column">
                  <wp:posOffset>2760345</wp:posOffset>
                </wp:positionH>
                <wp:positionV relativeFrom="paragraph">
                  <wp:posOffset>161925</wp:posOffset>
                </wp:positionV>
                <wp:extent cx="3276000" cy="0"/>
                <wp:effectExtent l="38100" t="76200" r="19685" b="95250"/>
                <wp:wrapNone/>
                <wp:docPr id="181" name="Straight Connector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760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4C874A4" id="Straight Connector 181" o:spid="_x0000_s1026" style="position:absolute;z-index:2516244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17.35pt,12.75pt" to="475.3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" strokecolor="black [3213]">
                <v:stroke startarrow="block" endarrow="block" joinstyle="miter"/>
              </v:line>
            </w:pict>
          </mc:Fallback>
        </mc:AlternateContent>
      </w:r>
    </w:p>
    <w:p w:rsidR="00751B77" w:rsidRDefault="001E4C7D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425148</wp:posOffset>
                </wp:positionH>
                <wp:positionV relativeFrom="paragraph">
                  <wp:posOffset>215127</wp:posOffset>
                </wp:positionV>
                <wp:extent cx="2270316" cy="1189327"/>
                <wp:effectExtent l="19050" t="19050" r="34925" b="11430"/>
                <wp:wrapNone/>
                <wp:docPr id="228" name="Group 2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0316" cy="1189327"/>
                          <a:chOff x="0" y="0"/>
                          <a:chExt cx="2270316" cy="1189327"/>
                        </a:xfrm>
                      </wpg:grpSpPr>
                      <wps:wsp>
                        <wps:cNvPr id="262" name="Straight Connector 262"/>
                        <wps:cNvCnPr>
                          <a:cxnSpLocks noChangeAspect="1"/>
                        </wps:cNvCnPr>
                        <wps:spPr>
                          <a:xfrm flipV="1">
                            <a:off x="0" y="7951"/>
                            <a:ext cx="2246956" cy="11652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4" name="Oval 264"/>
                        <wps:cNvSpPr>
                          <a:spLocks/>
                        </wps:cNvSpPr>
                        <wps:spPr>
                          <a:xfrm flipV="1">
                            <a:off x="2234316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5" name="Oval 265"/>
                        <wps:cNvSpPr>
                          <a:spLocks/>
                        </wps:cNvSpPr>
                        <wps:spPr>
                          <a:xfrm flipV="1">
                            <a:off x="1789043" y="23853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6" name="Oval 266"/>
                        <wps:cNvSpPr>
                          <a:spLocks/>
                        </wps:cNvSpPr>
                        <wps:spPr>
                          <a:xfrm flipV="1">
                            <a:off x="1335819" y="4770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7" name="Oval 267"/>
                        <wps:cNvSpPr>
                          <a:spLocks/>
                        </wps:cNvSpPr>
                        <wps:spPr>
                          <a:xfrm flipV="1">
                            <a:off x="882595" y="69971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3" name="Oval 273"/>
                        <wps:cNvSpPr>
                          <a:spLocks/>
                        </wps:cNvSpPr>
                        <wps:spPr>
                          <a:xfrm flipV="1">
                            <a:off x="2011680" y="11927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2" name="Oval 272"/>
                        <wps:cNvSpPr>
                          <a:spLocks/>
                        </wps:cNvSpPr>
                        <wps:spPr>
                          <a:xfrm flipV="1">
                            <a:off x="1558455" y="35780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1" name="Oval 271"/>
                        <wps:cNvSpPr>
                          <a:spLocks/>
                        </wps:cNvSpPr>
                        <wps:spPr>
                          <a:xfrm flipV="1">
                            <a:off x="1121134" y="58044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8" name="Oval 268"/>
                        <wps:cNvSpPr>
                          <a:spLocks/>
                        </wps:cNvSpPr>
                        <wps:spPr>
                          <a:xfrm flipV="1">
                            <a:off x="445273" y="93030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3" name="Straight Connector 283"/>
                        <wps:cNvCnPr>
                          <a:cxnSpLocks noChangeAspect="1"/>
                        </wps:cNvCnPr>
                        <wps:spPr>
                          <a:xfrm flipV="1">
                            <a:off x="1630017" y="7951"/>
                            <a:ext cx="630000" cy="11772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0" name="Oval 270"/>
                        <wps:cNvSpPr>
                          <a:spLocks/>
                        </wps:cNvSpPr>
                        <wps:spPr>
                          <a:xfrm flipV="1">
                            <a:off x="659958" y="81898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9" name="Oval 269"/>
                        <wps:cNvSpPr>
                          <a:spLocks/>
                        </wps:cNvSpPr>
                        <wps:spPr>
                          <a:xfrm flipV="1">
                            <a:off x="222636" y="104162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5" name="Straight Connector 305"/>
                        <wps:cNvCnPr>
                          <a:cxnSpLocks noChangeAspect="1"/>
                        </wps:cNvCnPr>
                        <wps:spPr>
                          <a:xfrm flipV="1">
                            <a:off x="1470991" y="119270"/>
                            <a:ext cx="568057" cy="10610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6" name="Straight Connector 306"/>
                        <wps:cNvCnPr>
                          <a:cxnSpLocks noChangeAspect="1"/>
                        </wps:cNvCnPr>
                        <wps:spPr>
                          <a:xfrm flipV="1">
                            <a:off x="1304014" y="246490"/>
                            <a:ext cx="497393" cy="92910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7" name="Straight Connector 307"/>
                        <wps:cNvCnPr>
                          <a:cxnSpLocks noChangeAspect="1"/>
                        </wps:cNvCnPr>
                        <wps:spPr>
                          <a:xfrm flipV="1">
                            <a:off x="985962" y="477078"/>
                            <a:ext cx="374400" cy="69935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8" name="Straight Connector 308"/>
                        <wps:cNvCnPr>
                          <a:cxnSpLocks noChangeAspect="1"/>
                        </wps:cNvCnPr>
                        <wps:spPr>
                          <a:xfrm flipV="1">
                            <a:off x="818984" y="580445"/>
                            <a:ext cx="320607" cy="5988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9" name="Straight Connector 309"/>
                        <wps:cNvCnPr>
                          <a:cxnSpLocks noChangeAspect="1"/>
                        </wps:cNvCnPr>
                        <wps:spPr>
                          <a:xfrm flipV="1">
                            <a:off x="652007" y="691763"/>
                            <a:ext cx="256054" cy="4782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0" name="Straight Connector 310"/>
                        <wps:cNvCnPr>
                          <a:cxnSpLocks noChangeAspect="1"/>
                        </wps:cNvCnPr>
                        <wps:spPr>
                          <a:xfrm flipV="1">
                            <a:off x="500932" y="818984"/>
                            <a:ext cx="186122" cy="34766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1" name="Straight Connector 311"/>
                        <wps:cNvCnPr>
                          <a:cxnSpLocks noChangeAspect="1"/>
                        </wps:cNvCnPr>
                        <wps:spPr>
                          <a:xfrm flipV="1">
                            <a:off x="333955" y="962108"/>
                            <a:ext cx="113292" cy="21162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2" name="Straight Connector 312"/>
                        <wps:cNvCnPr>
                          <a:cxnSpLocks noChangeAspect="1"/>
                        </wps:cNvCnPr>
                        <wps:spPr>
                          <a:xfrm flipV="1">
                            <a:off x="182880" y="1065475"/>
                            <a:ext cx="57874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3" name="Straight Connector 313"/>
                        <wps:cNvCnPr>
                          <a:cxnSpLocks noChangeAspect="1"/>
                        </wps:cNvCnPr>
                        <wps:spPr>
                          <a:xfrm flipV="1">
                            <a:off x="1137036" y="349857"/>
                            <a:ext cx="449580" cy="8394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D00A907" id="Group 228" o:spid="_x0000_s1026" style="position:absolute;margin-left:190.95pt;margin-top:16.95pt;width:178.75pt;height:93.65pt;z-index:251668480" coordsize="22703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">
                <v:line id="Straight Connector 262" o:spid="_x0000_s1027" style="position:absolute;flip:y;visibility:visible;mso-wrap-style:square" from="0,79" to="22469,1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264" o:spid="_x0000_s1028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65" o:spid="_x0000_s1029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66" o:spid="_x0000_s1030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67" o:spid="_x0000_s1031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73" o:spid="_x0000_s1032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72" o:spid="_x0000_s1033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71" o:spid="_x0000_s1034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68" o:spid="_x0000_s1035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" fillcolor="black [3213]" strokecolor="black [3213]">
                  <v:stroke joinstyle="miter"/>
                  <v:path arrowok="t"/>
                </v:oval>
                <v:line id="Straight Connector 283" o:spid="_x0000_s1036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oval id="Oval 270" o:spid="_x0000_s1037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" fillcolor="black [3213]" strokecolor="black [3213]">
                  <v:stroke joinstyle="miter"/>
                  <v:path arrowok="t"/>
                </v:oval>
                <v:oval id="Oval 269" o:spid="_x0000_s1038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line id="Straight Connector 305" o:spid="_x0000_s1039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SXCxQAAANw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U/YMf2fSEZDFLwAAAP//AwBQSwECLQAUAAYACAAAACEA2+H2y+4AAACFAQAAEwAAAAAAAAAA&#10;AAAAAAAAAAAAW0NvbnRlbnRfVHlwZXNdLnhtbFBLAQItABQABgAIAAAAIQBa9CxbvwAAABUBAAAL&#10;AAAAAAAAAAAAAAAAAB8BAABfcmVscy8ucmVsc1BLAQItABQABgAIAAAAIQBt/SXC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306" o:spid="_x0000_s1040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307" o:spid="_x0000_s1041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x4uxQAAANw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2wBf2fSEZDFLwAAAP//AwBQSwECLQAUAAYACAAAACEA2+H2y+4AAACFAQAAEwAAAAAAAAAA&#10;AAAAAAAAAAAAW0NvbnRlbnRfVHlwZXNdLnhtbFBLAQItABQABgAIAAAAIQBa9CxbvwAAABUBAAAL&#10;AAAAAAAAAAAAAAAAAB8BAABfcmVscy8ucmVsc1BLAQItABQABgAIAAAAIQDyYx4u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308" o:spid="_x0000_s1042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" strokecolor="black [3213]" strokeweight=".5pt">
                  <v:stroke joinstyle="miter"/>
                  <o:lock v:ext="edit" aspectratio="t" shapetype="f"/>
                </v:line>
                <v:line id="Straight Connector 309" o:spid="_x0000_s1043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C/HxQAAANw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2wJf2fSEZDFLwAAAP//AwBQSwECLQAUAAYACAAAACEA2+H2y+4AAACFAQAAEwAAAAAAAAAA&#10;AAAAAAAAAAAAW0NvbnRlbnRfVHlwZXNdLnhtbFBLAQItABQABgAIAAAAIQBa9CxbvwAAABUBAAAL&#10;AAAAAAAAAAAAAAAAAB8BAABfcmVscy8ucmVsc1BLAQItABQABgAIAAAAIQDssC/H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310" o:spid="_x0000_s1044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" strokecolor="black [3213]" strokeweight=".5pt">
                  <v:stroke joinstyle="miter"/>
                  <o:lock v:ext="edit" aspectratio="t" shapetype="f"/>
                </v:line>
                <v:line id="Straight Connector 311" o:spid="_x0000_s1045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12" o:spid="_x0000_s1046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13" o:spid="_x0000_s1047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C803FB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16E2B9C" wp14:editId="6A8BC2F5">
                <wp:simplePos x="0" y="0"/>
                <wp:positionH relativeFrom="column">
                  <wp:posOffset>2562556</wp:posOffset>
                </wp:positionH>
                <wp:positionV relativeFrom="paragraph">
                  <wp:posOffset>45720</wp:posOffset>
                </wp:positionV>
                <wp:extent cx="358140" cy="266700"/>
                <wp:effectExtent l="0" t="0" r="0" b="0"/>
                <wp:wrapNone/>
                <wp:docPr id="317" name="Text Box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C803F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6E2B9C" id="Text Box 317" o:spid="_x0000_s1112" type="#_x0000_t202" style="position:absolute;margin-left:201.8pt;margin-top:3.6pt;width:28.2pt;height:21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" filled="f" stroked="f" strokeweight=".5pt">
                <v:textbox>
                  <w:txbxContent>
                    <w:p w:rsidR="0055707B" w:rsidRPr="00BC6D83" w:rsidRDefault="00C803F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191BFD1" wp14:editId="0F788301">
                <wp:simplePos x="0" y="0"/>
                <wp:positionH relativeFrom="column">
                  <wp:posOffset>3038475</wp:posOffset>
                </wp:positionH>
                <wp:positionV relativeFrom="paragraph">
                  <wp:posOffset>31419</wp:posOffset>
                </wp:positionV>
                <wp:extent cx="358140" cy="266700"/>
                <wp:effectExtent l="0" t="0" r="0" b="0"/>
                <wp:wrapNone/>
                <wp:docPr id="316" name="Text Box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191BFD1" id="Text Box 316" o:spid="_x0000_s1113" type="#_x0000_t202" style="position:absolute;margin-left:239.25pt;margin-top:2.45pt;width:28.2pt;height:21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5</w:t>
                      </w:r>
                    </w:p>
                  </w:txbxContent>
                </v:textbox>
              </v:shape>
            </w:pict>
          </mc:Fallback>
        </mc:AlternateContent>
      </w:r>
      <w:r w:rsidR="0055707B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DB4F163" wp14:editId="619D4199">
                <wp:simplePos x="0" y="0"/>
                <wp:positionH relativeFrom="column">
                  <wp:posOffset>4002710</wp:posOffset>
                </wp:positionH>
                <wp:positionV relativeFrom="paragraph">
                  <wp:posOffset>130810</wp:posOffset>
                </wp:positionV>
                <wp:extent cx="358140" cy="266700"/>
                <wp:effectExtent l="0" t="0" r="0" b="0"/>
                <wp:wrapNone/>
                <wp:docPr id="315" name="Text Box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9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B4F163" id="Text Box 315" o:spid="_x0000_s1114" type="#_x0000_t202" style="position:absolute;margin-left:315.15pt;margin-top:10.3pt;width:28.2pt;height:21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9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24AF721E" wp14:editId="79B9B46C">
                <wp:simplePos x="0" y="0"/>
                <wp:positionH relativeFrom="column">
                  <wp:posOffset>2443277</wp:posOffset>
                </wp:positionH>
                <wp:positionV relativeFrom="paragraph">
                  <wp:posOffset>237744</wp:posOffset>
                </wp:positionV>
                <wp:extent cx="1609344" cy="359410"/>
                <wp:effectExtent l="0" t="0" r="10160" b="21590"/>
                <wp:wrapNone/>
                <wp:docPr id="260" name="Rectangle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344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DB11BB" id="Rectangle 260" o:spid="_x0000_s1026" style="position:absolute;margin-left:192.4pt;margin-top:18.7pt;width:126.7pt;height:28.3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" filled="f" strokecolor="black [3213]" strokeweight="1.5pt"/>
            </w:pict>
          </mc:Fallback>
        </mc:AlternateContent>
      </w:r>
      <w:r w:rsidR="0055707B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10540FF" wp14:editId="319B33EE">
                <wp:simplePos x="0" y="0"/>
                <wp:positionH relativeFrom="column">
                  <wp:posOffset>2231009</wp:posOffset>
                </wp:positionH>
                <wp:positionV relativeFrom="paragraph">
                  <wp:posOffset>111099</wp:posOffset>
                </wp:positionV>
                <wp:extent cx="358140" cy="266700"/>
                <wp:effectExtent l="0" t="0" r="0" b="0"/>
                <wp:wrapNone/>
                <wp:docPr id="314" name="Text Box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0540FF" id="Text Box 314" o:spid="_x0000_s1115" type="#_x0000_t202" style="position:absolute;margin-left:175.65pt;margin-top:8.75pt;width:28.2pt;height:21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D95E080" wp14:editId="79D29585">
                <wp:simplePos x="0" y="0"/>
                <wp:positionH relativeFrom="column">
                  <wp:posOffset>2605349</wp:posOffset>
                </wp:positionH>
                <wp:positionV relativeFrom="paragraph">
                  <wp:posOffset>224790</wp:posOffset>
                </wp:positionV>
                <wp:extent cx="0" cy="359410"/>
                <wp:effectExtent l="0" t="0" r="19050" b="21590"/>
                <wp:wrapNone/>
                <wp:docPr id="300" name="Straight Connector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326C36" id="Straight Connector 300" o:spid="_x0000_s1026" style="position:absolute;flip:y;z-index:2516561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5.15pt,17.7pt" to="205.15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7D95E080" wp14:editId="79D29585">
                <wp:simplePos x="0" y="0"/>
                <wp:positionH relativeFrom="column">
                  <wp:posOffset>2768021</wp:posOffset>
                </wp:positionH>
                <wp:positionV relativeFrom="paragraph">
                  <wp:posOffset>236220</wp:posOffset>
                </wp:positionV>
                <wp:extent cx="0" cy="359410"/>
                <wp:effectExtent l="0" t="0" r="19050" b="21590"/>
                <wp:wrapNone/>
                <wp:docPr id="298" name="Straight Connector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69AA473" id="Straight Connector 298" o:spid="_x0000_s1026" style="position:absolute;flip:y;z-index:2516551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7.95pt,18.6pt" to="217.95pt,4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D95E080" wp14:editId="79D29585">
                <wp:simplePos x="0" y="0"/>
                <wp:positionH relativeFrom="column">
                  <wp:posOffset>2919786</wp:posOffset>
                </wp:positionH>
                <wp:positionV relativeFrom="paragraph">
                  <wp:posOffset>236220</wp:posOffset>
                </wp:positionV>
                <wp:extent cx="0" cy="359410"/>
                <wp:effectExtent l="0" t="0" r="19050" b="21590"/>
                <wp:wrapNone/>
                <wp:docPr id="297" name="Straight Connector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281F01" id="Straight Connector 297" o:spid="_x0000_s1026" style="position:absolute;flip:y;z-index:2516541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9.9pt,18.6pt" to="229.9pt,4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D95E080" wp14:editId="79D29585">
                <wp:simplePos x="0" y="0"/>
                <wp:positionH relativeFrom="column">
                  <wp:posOffset>3084886</wp:posOffset>
                </wp:positionH>
                <wp:positionV relativeFrom="paragraph">
                  <wp:posOffset>226695</wp:posOffset>
                </wp:positionV>
                <wp:extent cx="0" cy="359410"/>
                <wp:effectExtent l="0" t="0" r="19050" b="21590"/>
                <wp:wrapNone/>
                <wp:docPr id="296" name="Straight Connector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CAE26BA" id="Straight Connector 296" o:spid="_x0000_s1026" style="position:absolute;flip:y;z-index:2516531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42.9pt,17.85pt" to="242.9pt,4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7D95E080" wp14:editId="79D29585">
                <wp:simplePos x="0" y="0"/>
                <wp:positionH relativeFrom="column">
                  <wp:posOffset>3246755</wp:posOffset>
                </wp:positionH>
                <wp:positionV relativeFrom="paragraph">
                  <wp:posOffset>224790</wp:posOffset>
                </wp:positionV>
                <wp:extent cx="0" cy="359410"/>
                <wp:effectExtent l="0" t="0" r="19050" b="21590"/>
                <wp:wrapNone/>
                <wp:docPr id="295" name="Straight Connector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718BE8" id="Straight Connector 295" o:spid="_x0000_s1026" style="position:absolute;flip:y;z-index:2516520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55.65pt,17.7pt" to="255.65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D95E080" wp14:editId="79D29585">
                <wp:simplePos x="0" y="0"/>
                <wp:positionH relativeFrom="column">
                  <wp:posOffset>3404814</wp:posOffset>
                </wp:positionH>
                <wp:positionV relativeFrom="paragraph">
                  <wp:posOffset>233680</wp:posOffset>
                </wp:positionV>
                <wp:extent cx="0" cy="359410"/>
                <wp:effectExtent l="0" t="0" r="19050" b="21590"/>
                <wp:wrapNone/>
                <wp:docPr id="294" name="Straight Connector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87DC6C" id="Straight Connector 294" o:spid="_x0000_s1026" style="position:absolute;flip:y;z-index:2516510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8.1pt,18.4pt" to="268.1pt,4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0F6F61E" wp14:editId="0D4CB41E">
                <wp:simplePos x="0" y="0"/>
                <wp:positionH relativeFrom="column">
                  <wp:posOffset>3733856</wp:posOffset>
                </wp:positionH>
                <wp:positionV relativeFrom="paragraph">
                  <wp:posOffset>220980</wp:posOffset>
                </wp:positionV>
                <wp:extent cx="0" cy="359410"/>
                <wp:effectExtent l="0" t="0" r="19050" b="21590"/>
                <wp:wrapNone/>
                <wp:docPr id="303" name="Straight Connector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5AAC15" id="Straight Connector 303" o:spid="_x0000_s1026" style="position:absolute;flip:y;z-index:25165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94pt,17.4pt" to="294pt,4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CC9858D" wp14:editId="7A1544CA">
                <wp:simplePos x="0" y="0"/>
                <wp:positionH relativeFrom="column">
                  <wp:posOffset>3561024</wp:posOffset>
                </wp:positionH>
                <wp:positionV relativeFrom="paragraph">
                  <wp:posOffset>211455</wp:posOffset>
                </wp:positionV>
                <wp:extent cx="0" cy="359410"/>
                <wp:effectExtent l="0" t="0" r="19050" b="21590"/>
                <wp:wrapNone/>
                <wp:docPr id="302" name="Straight Connector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8B2360" id="Straight Connector 302" o:spid="_x0000_s1026" style="position:absolute;flip:y;z-index: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80.4pt,16.65pt" to="280.4pt,4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1962BCA" wp14:editId="291AE02B">
                <wp:simplePos x="0" y="0"/>
                <wp:positionH relativeFrom="column">
                  <wp:posOffset>3902131</wp:posOffset>
                </wp:positionH>
                <wp:positionV relativeFrom="paragraph">
                  <wp:posOffset>234950</wp:posOffset>
                </wp:positionV>
                <wp:extent cx="0" cy="359410"/>
                <wp:effectExtent l="0" t="0" r="19050" b="21590"/>
                <wp:wrapNone/>
                <wp:docPr id="293" name="Straight Connector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EC6847" id="Straight Connector 293" o:spid="_x0000_s1026" style="position:absolute;flip:y;z-index:2516500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07.25pt,18.5pt" to="307.25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</w:p>
    <w:p w:rsidR="00751B77" w:rsidRDefault="00976944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61BA982" wp14:editId="2E42AC35">
                <wp:simplePos x="0" y="0"/>
                <wp:positionH relativeFrom="column">
                  <wp:posOffset>1372540</wp:posOffset>
                </wp:positionH>
                <wp:positionV relativeFrom="paragraph">
                  <wp:posOffset>15875</wp:posOffset>
                </wp:positionV>
                <wp:extent cx="358140" cy="263347"/>
                <wp:effectExtent l="0" t="0" r="0" b="3810"/>
                <wp:wrapNone/>
                <wp:docPr id="351" name="Text Box 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CENTI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1BA982" id="Text Box 351" o:spid="_x0000_s1116" type="#_x0000_t202" style="position:absolute;margin-left:108.05pt;margin-top:1.25pt;width:28.2pt;height:20.75pt;z-index:2516776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" filled="f" stroked="f" strokeweight=".5pt">
                <v:textbox>
                  <w:txbxContent>
                    <w:p w:rsidR="00976944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CENTI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372F28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4203ED1" wp14:editId="4416D20F">
                <wp:simplePos x="0" y="0"/>
                <wp:positionH relativeFrom="column">
                  <wp:posOffset>4417060</wp:posOffset>
                </wp:positionH>
                <wp:positionV relativeFrom="paragraph">
                  <wp:posOffset>14605</wp:posOffset>
                </wp:positionV>
                <wp:extent cx="1433195" cy="266065"/>
                <wp:effectExtent l="0" t="0" r="14605" b="19685"/>
                <wp:wrapNone/>
                <wp:docPr id="319" name="Group 3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320" name="Straight Connector 320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1" name="Straight Connector 321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2" name="Straight Connector 322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3" name="Straight Connector 323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4" name="Straight Connector 324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5" name="Straight Connector 325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Straight Connector 326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Straight Connector 327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Straight Connector 328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72097B" id="Group 319" o:spid="_x0000_s1026" style="position:absolute;margin-left:347.8pt;margin-top:1.15pt;width:112.85pt;height:20.95pt;z-index:251673600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">
                <v:line id="Straight Connector 320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RwQ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zg/nolHQC7+AQAA//8DAFBLAQItABQABgAIAAAAIQDb4fbL7gAAAIUBAAATAAAAAAAAAAAA&#10;AAAAAAAAAABbQ29udGVudF9UeXBlc10ueG1sUEsBAi0AFAAGAAgAAAAhAFr0LFu/AAAAFQEAAAsA&#10;AAAAAAAAAAAAAAAAHwEAAF9yZWxzLy5yZWxzUEsBAi0AFAAGAAgAAAAhALIpHBDEAAAA3AAAAA8A&#10;AAAAAAAAAAAAAAAABwIAAGRycy9kb3ducmV2LnhtbFBLBQYAAAAAAwADALcAAAD4AgAAAAA=&#10;" strokecolor="black [3213]" strokeweight="1pt">
                  <v:stroke joinstyle="miter"/>
                </v:line>
                <v:line id="Straight Connector 321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" strokecolor="black [3213]" strokeweight="1pt">
                  <v:stroke joinstyle="miter"/>
                </v:line>
                <v:line id="Straight Connector 322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" strokecolor="black [3213]" strokeweight="1pt">
                  <v:stroke joinstyle="miter"/>
                </v:line>
                <v:line id="Straight Connector 323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" strokecolor="black [3213]" strokeweight="1pt">
                  <v:stroke joinstyle="miter"/>
                </v:line>
                <v:line id="Straight Connector 324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hoT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DNEhoTyAAAANwA&#10;AAAPAAAAAAAAAAAAAAAAAAcCAABkcnMvZG93bnJldi54bWxQSwUGAAAAAAMAAwC3AAAA/AIAAAAA&#10;" strokecolor="black [3213]" strokeweight="1pt">
                  <v:stroke joinstyle="miter"/>
                </v:line>
                <v:line id="Straight Connector 325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r+I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CiXr+IyAAAANwA&#10;AAAPAAAAAAAAAAAAAAAAAAcCAABkcnMvZG93bnJldi54bWxQSwUGAAAAAAMAAwC3AAAA/AIAAAAA&#10;" strokecolor="black [3213]" strokeweight="1pt">
                  <v:stroke joinstyle="miter"/>
                </v:line>
                <v:line id="Straight Connector 326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" strokecolor="black [3213]" strokeweight="1pt">
                  <v:stroke joinstyle="miter"/>
                </v:line>
                <v:line id="Straight Connector 327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" strokecolor="black [3213]" strokeweight="1pt">
                  <v:stroke joinstyle="miter"/>
                </v:line>
                <v:line id="Straight Connector 328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xAW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7g2nolHQC7+AQAA//8DAFBLAQItABQABgAIAAAAIQDb4fbL7gAAAIUBAAATAAAAAAAAAAAA&#10;AAAAAAAAAABbQ29udGVudF9UeXBlc10ueG1sUEsBAi0AFAAGAAgAAAAhAFr0LFu/AAAAFQEAAAsA&#10;AAAAAAAAAAAAAAAAHwEAAF9yZWxzLy5yZWxzUEsBAi0AFAAGAAgAAAAhAExfEBb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  <w:r w:rsidR="0097694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 wp14:anchorId="0D6C678A" wp14:editId="12CCD4B4">
                <wp:simplePos x="0" y="0"/>
                <wp:positionH relativeFrom="column">
                  <wp:posOffset>2444750</wp:posOffset>
                </wp:positionH>
                <wp:positionV relativeFrom="paragraph">
                  <wp:posOffset>16840</wp:posOffset>
                </wp:positionV>
                <wp:extent cx="5399405" cy="359410"/>
                <wp:effectExtent l="0" t="0" r="10795" b="21590"/>
                <wp:wrapNone/>
                <wp:docPr id="204" name="Rectangle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9405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79F66CB" id="Rectangle 204" o:spid="_x0000_s1026" style="position:absolute;margin-left:192.5pt;margin-top:1.35pt;width:425.15pt;height:28.3pt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" filled="f" strokecolor="black [3213]" strokeweight="1.5pt"/>
            </w:pict>
          </mc:Fallback>
        </mc:AlternateContent>
      </w:r>
      <w:r w:rsidR="0097694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00A464FD" wp14:editId="3DC2E506">
                <wp:simplePos x="0" y="0"/>
                <wp:positionH relativeFrom="column">
                  <wp:posOffset>6219190</wp:posOffset>
                </wp:positionH>
                <wp:positionV relativeFrom="paragraph">
                  <wp:posOffset>13665</wp:posOffset>
                </wp:positionV>
                <wp:extent cx="1433195" cy="266065"/>
                <wp:effectExtent l="0" t="0" r="14605" b="19685"/>
                <wp:wrapNone/>
                <wp:docPr id="339" name="Group 3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340" name="Straight Connector 340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1" name="Straight Connector 341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Straight Connector 342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3" name="Straight Connector 343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4" name="Straight Connector 344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5" name="Straight Connector 345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Straight Connector 346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7" name="Straight Connector 347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8" name="Straight Connector 348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B18061" id="Group 339" o:spid="_x0000_s1026" style="position:absolute;margin-left:489.7pt;margin-top:1.1pt;width:112.85pt;height:20.95pt;z-index:251674624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">
                <v:line id="Straight Connector 340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vmw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+PBOPgFz8AgAA//8DAFBLAQItABQABgAIAAAAIQDb4fbL7gAAAIUBAAATAAAAAAAAAAAA&#10;AAAAAAAAAABbQ29udGVudF9UeXBlc10ueG1sUEsBAi0AFAAGAAgAAAAhAFr0LFu/AAAAFQEAAAsA&#10;AAAAAAAAAAAAAAAAHwEAAF9yZWxzLy5yZWxzUEsBAi0AFAAGAAgAAAAhAG/2+bDEAAAA3AAAAA8A&#10;AAAAAAAAAAAAAAAABwIAAGRycy9kb3ducmV2LnhtbFBLBQYAAAAAAwADALcAAAD4AgAAAAA=&#10;" strokecolor="black [3213]" strokeweight="1pt">
                  <v:stroke joinstyle="miter"/>
                </v:line>
                <v:line id="Straight Connector 341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" strokecolor="black [3213]" strokeweight="1pt">
                  <v:stroke joinstyle="miter"/>
                </v:line>
                <v:line id="Straight Connector 342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MJc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" strokecolor="black [3213]" strokeweight="1pt">
                  <v:stroke joinstyle="miter"/>
                </v:line>
                <v:line id="Straight Connector 343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" strokecolor="black [3213]" strokeweight="1pt">
                  <v:stroke joinstyle="miter"/>
                </v:line>
                <v:line id="Straight Connector 344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" strokecolor="black [3213]" strokeweight="1pt">
                  <v:stroke joinstyle="miter"/>
                </v:line>
                <v:line id="Straight Connector 345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" strokecolor="black [3213]" strokeweight="1pt">
                  <v:stroke joinstyle="miter"/>
                </v:line>
                <v:line id="Straight Connector 346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" strokecolor="black [3213]" strokeweight="1pt">
                  <v:stroke joinstyle="miter"/>
                </v:line>
                <v:line id="Straight Connector 347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" strokecolor="black [3213]" strokeweight="1pt">
                  <v:stroke joinstyle="miter"/>
                </v:line>
                <v:line id="Straight Connector 348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PW2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tPBOPgFz8AgAA//8DAFBLAQItABQABgAIAAAAIQDb4fbL7gAAAIUBAAATAAAAAAAAAAAA&#10;AAAAAAAAAABbQ29udGVudF9UeXBlc10ueG1sUEsBAi0AFAAGAAgAAAAhAFr0LFu/AAAAFQEAAAsA&#10;AAAAAAAAAAAAAAAAHwEAAF9yZWxzLy5yZWxzUEsBAi0AFAAGAAgAAAAhAJGA9bb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  <w:r w:rsidR="0097694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2642235</wp:posOffset>
                </wp:positionH>
                <wp:positionV relativeFrom="paragraph">
                  <wp:posOffset>6985</wp:posOffset>
                </wp:positionV>
                <wp:extent cx="1433195" cy="266065"/>
                <wp:effectExtent l="0" t="0" r="14605" b="19685"/>
                <wp:wrapNone/>
                <wp:docPr id="318" name="Group 3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194" name="Straight Connector 194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2" name="Straight Connector 252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Straight Connector 253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Straight Connector 254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Straight Connector 255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Straight Connector 256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7" name="Straight Connector 257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8" name="Straight Connector 258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9" name="Straight Connector 259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0D40BBA" id="Group 318" o:spid="_x0000_s1026" style="position:absolute;margin-left:208.05pt;margin-top:.55pt;width:112.85pt;height:20.95pt;z-index:251635712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">
                <v:line id="Straight Connector 194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" strokecolor="black [3213]" strokeweight="1pt">
                  <v:stroke joinstyle="miter"/>
                </v:line>
                <v:line id="Straight Connector 252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" strokecolor="black [3213]" strokeweight="1pt">
                  <v:stroke joinstyle="miter"/>
                </v:line>
                <v:line id="Straight Connector 253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P6H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BsHP6HyAAAANwA&#10;AAAPAAAAAAAAAAAAAAAAAAcCAABkcnMvZG93bnJldi54bWxQSwUGAAAAAAMAAwC3AAAA/AIAAAAA&#10;" strokecolor="black [3213]" strokeweight="1pt">
                  <v:stroke joinstyle="miter"/>
                </v:line>
                <v:line id="Straight Connector 254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WbzyAAAANwAAAAPAAAAZHJzL2Rvd25yZXYueG1sRI9BS8NA&#10;FITvgv9heYKX0m4s1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Dj9WbzyAAAANwA&#10;AAAPAAAAAAAAAAAAAAAAAAcCAABkcnMvZG93bnJldi54bWxQSwUGAAAAAAMAAwC3AAAA/AIAAAAA&#10;" strokecolor="black [3213]" strokeweight="1pt">
                  <v:stroke joinstyle="miter"/>
                </v:line>
                <v:line id="Straight Connector 255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" strokecolor="black [3213]" strokeweight="1pt">
                  <v:stroke joinstyle="miter"/>
                </v:line>
                <v:line id="Straight Connector 256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" strokecolor="black [3213]" strokeweight="1pt">
                  <v:stroke joinstyle="miter"/>
                </v:line>
                <v:line id="Straight Connector 257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" strokecolor="black [3213]" strokeweight="1pt">
                  <v:stroke joinstyle="miter"/>
                </v:line>
                <v:line id="Straight Connector 258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" strokecolor="black [3213]" strokeweight="1pt">
                  <v:stroke joinstyle="miter"/>
                </v:line>
                <v:line id="Straight Connector 259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" strokecolor="black [3213]" strokeweight="1pt">
                  <v:stroke joinstyle="miter"/>
                </v:line>
              </v:group>
            </w:pict>
          </mc:Fallback>
        </mc:AlternateContent>
      </w:r>
      <w:r w:rsidR="00751B77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5EC25B58" wp14:editId="61373940">
                <wp:simplePos x="0" y="0"/>
                <wp:positionH relativeFrom="column">
                  <wp:posOffset>6044482</wp:posOffset>
                </wp:positionH>
                <wp:positionV relativeFrom="paragraph">
                  <wp:posOffset>17228</wp:posOffset>
                </wp:positionV>
                <wp:extent cx="0" cy="359410"/>
                <wp:effectExtent l="0" t="0" r="19050" b="21590"/>
                <wp:wrapNone/>
                <wp:docPr id="196" name="Straight Connector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2C7A1D" id="Straight Connector 196" o:spid="_x0000_s1026" style="position:absolute;flip:y;z-index:2516254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75.95pt,1.35pt" to="475.95pt,2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" strokecolor="black [3213]" strokeweight="1pt">
                <v:stroke joinstyle="miter"/>
              </v:line>
            </w:pict>
          </mc:Fallback>
        </mc:AlternateContent>
      </w:r>
      <w:r w:rsidR="00751B77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2C056ECD" wp14:editId="677880F7">
                <wp:simplePos x="0" y="0"/>
                <wp:positionH relativeFrom="column">
                  <wp:posOffset>4231032</wp:posOffset>
                </wp:positionH>
                <wp:positionV relativeFrom="paragraph">
                  <wp:posOffset>9939</wp:posOffset>
                </wp:positionV>
                <wp:extent cx="0" cy="359410"/>
                <wp:effectExtent l="0" t="0" r="19050" b="2159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386BA7" id="Straight Connector 206" o:spid="_x0000_s1026" style="position:absolute;z-index:2516264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33.15pt,.8pt" to="333.15pt,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" strokecolor="black [3213]" strokeweight="1pt">
                <v:stroke joinstyle="miter"/>
              </v:line>
            </w:pict>
          </mc:Fallback>
        </mc:AlternateContent>
      </w:r>
    </w:p>
    <w:p w:rsidR="00751B77" w:rsidRDefault="00976944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2EF8E6D2" wp14:editId="1DBBDABC">
                <wp:simplePos x="0" y="0"/>
                <wp:positionH relativeFrom="column">
                  <wp:posOffset>7477375</wp:posOffset>
                </wp:positionH>
                <wp:positionV relativeFrom="paragraph">
                  <wp:posOffset>261595</wp:posOffset>
                </wp:positionV>
                <wp:extent cx="358140" cy="263347"/>
                <wp:effectExtent l="0" t="0" r="0" b="3810"/>
                <wp:wrapNone/>
                <wp:docPr id="248" name="Text Box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8E6D2" id="Text Box 248" o:spid="_x0000_s1117" type="#_x0000_t202" style="position:absolute;margin-left:588.75pt;margin-top:20.6pt;width:28.2pt;height:20.75pt;z-index:2516316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EAC3BFE" wp14:editId="30866B3F">
                <wp:simplePos x="0" y="0"/>
                <wp:positionH relativeFrom="column">
                  <wp:posOffset>2889723</wp:posOffset>
                </wp:positionH>
                <wp:positionV relativeFrom="paragraph">
                  <wp:posOffset>268909</wp:posOffset>
                </wp:positionV>
                <wp:extent cx="358140" cy="263347"/>
                <wp:effectExtent l="0" t="0" r="0" b="3810"/>
                <wp:wrapNone/>
                <wp:docPr id="350" name="Text Box 3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ECI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AC3BFE" id="Text Box 350" o:spid="_x0000_s1118" type="#_x0000_t202" style="position:absolute;margin-left:227.55pt;margin-top:21.15pt;width:28.2pt;height:20.75pt;z-index:2516766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" filled="f" stroked="f" strokeweight=".5pt">
                <v:textbox>
                  <w:txbxContent>
                    <w:p w:rsidR="00976944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ECI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C31F175" wp14:editId="1308F138">
                <wp:simplePos x="0" y="0"/>
                <wp:positionH relativeFrom="column">
                  <wp:posOffset>3189605</wp:posOffset>
                </wp:positionH>
                <wp:positionV relativeFrom="paragraph">
                  <wp:posOffset>70155</wp:posOffset>
                </wp:positionV>
                <wp:extent cx="358140" cy="266700"/>
                <wp:effectExtent l="0" t="0" r="0" b="0"/>
                <wp:wrapNone/>
                <wp:docPr id="349" name="Text Box 3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C31F175" id="_x0000_t202" coordsize="21600,21600" o:spt="202" path="m,l,21600r21600,l21600,xe">
                <v:stroke joinstyle="miter"/>
                <v:path gradientshapeok="t" o:connecttype="rect"/>
              </v:shapetype>
              <v:shape id="Text Box 349" o:spid="_x0000_s1119" type="#_x0000_t202" style="position:absolute;margin-left:251.15pt;margin-top:5.5pt;width:28.2pt;height:21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" filled="f" stroked="f" strokeweight=".5pt">
                <v:textbox>
                  <w:txbxContent>
                    <w:p w:rsidR="00976944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3BFAA845" wp14:editId="1A1628B9">
                <wp:simplePos x="0" y="0"/>
                <wp:positionH relativeFrom="column">
                  <wp:posOffset>4054577</wp:posOffset>
                </wp:positionH>
                <wp:positionV relativeFrom="paragraph">
                  <wp:posOffset>81915</wp:posOffset>
                </wp:positionV>
                <wp:extent cx="453470" cy="266700"/>
                <wp:effectExtent l="0" t="0" r="0" b="0"/>
                <wp:wrapNone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47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BFAA845" id="Text Box 221" o:spid="_x0000_s1120" type="#_x0000_t202" style="position:absolute;margin-left:319.25pt;margin-top:6.45pt;width:35.7pt;height:21pt;z-index:2516285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751B77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64CD5990" wp14:editId="34F1D164">
                <wp:simplePos x="0" y="0"/>
                <wp:positionH relativeFrom="column">
                  <wp:posOffset>5950419</wp:posOffset>
                </wp:positionH>
                <wp:positionV relativeFrom="paragraph">
                  <wp:posOffset>83820</wp:posOffset>
                </wp:positionV>
                <wp:extent cx="358140" cy="266700"/>
                <wp:effectExtent l="0" t="0" r="0" b="0"/>
                <wp:wrapNone/>
                <wp:docPr id="220" name="Text Box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4CD5990" id="Text Box 220" o:spid="_x0000_s1121" type="#_x0000_t202" style="position:absolute;margin-left:468.55pt;margin-top:6.6pt;width:28.2pt;height:21pt;z-index:2516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751B77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5F2509E3" wp14:editId="2AF92AA6">
                <wp:simplePos x="0" y="0"/>
                <wp:positionH relativeFrom="column">
                  <wp:posOffset>2275067</wp:posOffset>
                </wp:positionH>
                <wp:positionV relativeFrom="paragraph">
                  <wp:posOffset>83958</wp:posOffset>
                </wp:positionV>
                <wp:extent cx="358140" cy="266700"/>
                <wp:effectExtent l="0" t="0" r="0" b="0"/>
                <wp:wrapNone/>
                <wp:docPr id="222" name="Text Box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2509E3" id="Text Box 222" o:spid="_x0000_s1122" type="#_x0000_t202" style="position:absolute;margin-left:179.15pt;margin-top:6.6pt;width:28.2pt;height:21pt;z-index:25162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751B77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3D08B4F1" wp14:editId="1212582C">
                <wp:simplePos x="0" y="0"/>
                <wp:positionH relativeFrom="column">
                  <wp:posOffset>7718729</wp:posOffset>
                </wp:positionH>
                <wp:positionV relativeFrom="paragraph">
                  <wp:posOffset>85090</wp:posOffset>
                </wp:positionV>
                <wp:extent cx="358140" cy="266700"/>
                <wp:effectExtent l="0" t="0" r="0" b="0"/>
                <wp:wrapNone/>
                <wp:docPr id="219" name="Text Box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08B4F1" id="Text Box 219" o:spid="_x0000_s1123" type="#_x0000_t202" style="position:absolute;margin-left:607.75pt;margin-top:6.7pt;width:28.2pt;height:21pt;z-index:25163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0BAED5A6" wp14:editId="4D46FE12">
                <wp:simplePos x="0" y="0"/>
                <wp:positionH relativeFrom="column">
                  <wp:posOffset>284836</wp:posOffset>
                </wp:positionH>
                <wp:positionV relativeFrom="paragraph">
                  <wp:posOffset>266420</wp:posOffset>
                </wp:positionV>
                <wp:extent cx="4703453" cy="263347"/>
                <wp:effectExtent l="0" t="0" r="0" b="0"/>
                <wp:wrapNone/>
                <wp:docPr id="250" name="Text Box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03453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RF = 1/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br/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VERNIER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SCALE SHOWING METERS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, DECIMETERS AND CENTI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AED5A6" id="Text Box 250" o:spid="_x0000_s1124" type="#_x0000_t202" style="position:absolute;margin-left:22.45pt;margin-top:21pt;width:370.35pt;height:20.75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" filled="f" stroked="f" strokeweight=".5pt">
                <v:textbox style="mso-fit-shape-to-text:t"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RF = 1/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0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br/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VERNIER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SCALE SHOWING METERS</w:t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, DECIMETERS AND CENTI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Pr="000B10DF" w:rsidRDefault="00751B77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751B77" w:rsidRPr="000B10DF" w:rsidSect="00751B77">
      <w:pgSz w:w="16838" w:h="11906" w:orient="landscape" w:code="9"/>
      <w:pgMar w:top="1440" w:right="1440" w:bottom="1440" w:left="1440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drawingGridHorizontalSpacing w:val="142"/>
  <w:drawingGridVerticalSpacing w:val="14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B5A"/>
    <w:rsid w:val="000B10DF"/>
    <w:rsid w:val="000E3E09"/>
    <w:rsid w:val="001119AE"/>
    <w:rsid w:val="00164B5A"/>
    <w:rsid w:val="001A5215"/>
    <w:rsid w:val="001E4C7D"/>
    <w:rsid w:val="001F605F"/>
    <w:rsid w:val="00372F28"/>
    <w:rsid w:val="003D0EB6"/>
    <w:rsid w:val="005131FD"/>
    <w:rsid w:val="00513504"/>
    <w:rsid w:val="00516813"/>
    <w:rsid w:val="0055244B"/>
    <w:rsid w:val="0055707B"/>
    <w:rsid w:val="00581AF9"/>
    <w:rsid w:val="0061723D"/>
    <w:rsid w:val="00690BE7"/>
    <w:rsid w:val="006E0FE0"/>
    <w:rsid w:val="006E3860"/>
    <w:rsid w:val="00751B77"/>
    <w:rsid w:val="00756880"/>
    <w:rsid w:val="00762219"/>
    <w:rsid w:val="00861DF9"/>
    <w:rsid w:val="00897095"/>
    <w:rsid w:val="009641DF"/>
    <w:rsid w:val="00976944"/>
    <w:rsid w:val="00990C40"/>
    <w:rsid w:val="009B53A5"/>
    <w:rsid w:val="009D761D"/>
    <w:rsid w:val="00A71C45"/>
    <w:rsid w:val="00BC6D83"/>
    <w:rsid w:val="00C6138C"/>
    <w:rsid w:val="00C803FB"/>
    <w:rsid w:val="00D523A0"/>
    <w:rsid w:val="00D81466"/>
    <w:rsid w:val="00DB6A8D"/>
    <w:rsid w:val="00E81B9B"/>
    <w:rsid w:val="00F4629B"/>
    <w:rsid w:val="00FA4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C9303DF-4021-4386-A4FF-8A8DDF5E9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6350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2</Words>
  <Characters>41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ndam Dey</dc:creator>
  <cp:keywords/>
  <dc:description/>
  <cp:lastModifiedBy>Arindam Dey</cp:lastModifiedBy>
  <cp:revision>3</cp:revision>
  <cp:lastPrinted>2019-08-03T07:47:00Z</cp:lastPrinted>
  <dcterms:created xsi:type="dcterms:W3CDTF">2019-08-03T09:42:00Z</dcterms:created>
  <dcterms:modified xsi:type="dcterms:W3CDTF">2019-08-03T12:02:00Z</dcterms:modified>
</cp:coreProperties>
</file>